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339273" w14:textId="77777777" w:rsidR="001673CB" w:rsidRPr="00002CBB" w:rsidRDefault="001673CB" w:rsidP="001673CB">
      <w:pPr>
        <w:spacing w:after="0" w:line="240" w:lineRule="auto"/>
        <w:ind w:left="454" w:right="340"/>
        <w:rPr>
          <w:rFonts w:ascii="Arial" w:hAnsi="Arial" w:cs="Arial"/>
          <w:b/>
          <w:sz w:val="24"/>
          <w:szCs w:val="24"/>
          <w:u w:val="single"/>
        </w:rPr>
      </w:pPr>
      <w:r w:rsidRPr="00002CBB">
        <w:rPr>
          <w:rFonts w:ascii="Arial" w:hAnsi="Arial" w:cs="Arial"/>
          <w:b/>
          <w:sz w:val="24"/>
          <w:szCs w:val="24"/>
        </w:rPr>
        <w:t>Name:</w:t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  <w:r w:rsidRPr="00002CBB">
        <w:rPr>
          <w:rFonts w:ascii="Arial" w:hAnsi="Arial" w:cs="Arial"/>
          <w:b/>
          <w:sz w:val="24"/>
          <w:szCs w:val="24"/>
          <w:u w:val="single"/>
        </w:rPr>
        <w:tab/>
      </w:r>
    </w:p>
    <w:p w14:paraId="058647B5" w14:textId="77777777" w:rsidR="001673CB" w:rsidRPr="00B35B2A" w:rsidRDefault="001673CB" w:rsidP="001673CB">
      <w:pPr>
        <w:spacing w:after="0" w:line="240" w:lineRule="auto"/>
        <w:rPr>
          <w:rFonts w:ascii="Verdana" w:hAnsi="Verdana" w:cs="ZWAdobeF"/>
          <w:b/>
        </w:rPr>
      </w:pPr>
    </w:p>
    <w:p w14:paraId="0B799D09" w14:textId="77777777" w:rsidR="001673CB" w:rsidRPr="004225D0" w:rsidRDefault="001673CB" w:rsidP="001673CB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120" w:line="240" w:lineRule="auto"/>
        <w:ind w:left="660" w:right="424"/>
        <w:jc w:val="center"/>
        <w:rPr>
          <w:rFonts w:ascii="Arial" w:eastAsia="Times New Roman" w:hAnsi="Arial" w:cs="Arial"/>
          <w:sz w:val="24"/>
          <w:szCs w:val="24"/>
          <w:lang w:val="en-GB"/>
        </w:rPr>
      </w:pPr>
      <w:r w:rsidRPr="004225D0">
        <w:rPr>
          <w:rFonts w:ascii="Arial" w:eastAsia="Times New Roman" w:hAnsi="Arial" w:cs="Arial"/>
          <w:b/>
          <w:i/>
          <w:sz w:val="24"/>
          <w:szCs w:val="24"/>
        </w:rPr>
        <w:t>Full working out must be shown to get full marks.</w:t>
      </w:r>
    </w:p>
    <w:p w14:paraId="538A112C" w14:textId="77777777" w:rsidR="001673CB" w:rsidRPr="004225D0" w:rsidRDefault="001673CB" w:rsidP="001673CB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120" w:line="240" w:lineRule="auto"/>
        <w:ind w:left="660" w:right="424"/>
        <w:jc w:val="center"/>
        <w:rPr>
          <w:rFonts w:ascii="Arial" w:eastAsia="Times New Roman" w:hAnsi="Arial" w:cs="Arial"/>
          <w:sz w:val="24"/>
          <w:szCs w:val="24"/>
          <w:lang w:val="en-GB"/>
        </w:rPr>
      </w:pPr>
      <w:r w:rsidRPr="004225D0">
        <w:rPr>
          <w:rFonts w:ascii="Arial" w:eastAsia="Times New Roman" w:hAnsi="Arial" w:cs="Arial"/>
          <w:b/>
          <w:i/>
          <w:sz w:val="24"/>
          <w:szCs w:val="24"/>
        </w:rPr>
        <w:t>Attempt all questions</w:t>
      </w:r>
    </w:p>
    <w:p w14:paraId="72C1B9F2" w14:textId="212E24B7" w:rsidR="001673CB" w:rsidRDefault="001673CB" w:rsidP="001673CB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60" w:right="424"/>
        <w:rPr>
          <w:rFonts w:ascii="Arial" w:eastAsia="Times New Roman" w:hAnsi="Arial" w:cs="Arial"/>
          <w:b/>
          <w:sz w:val="24"/>
          <w:szCs w:val="24"/>
          <w:lang w:val="en-GB"/>
        </w:rPr>
      </w:pPr>
      <w:r w:rsidRPr="004225D0">
        <w:rPr>
          <w:rFonts w:ascii="Arial" w:eastAsia="Times New Roman" w:hAnsi="Arial" w:cs="Arial"/>
          <w:b/>
          <w:sz w:val="24"/>
          <w:szCs w:val="24"/>
          <w:lang w:val="en-GB"/>
        </w:rPr>
        <w:t xml:space="preserve">Total Time: </w:t>
      </w:r>
      <w:r w:rsidRPr="004225D0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C53F2E">
        <w:rPr>
          <w:rFonts w:ascii="Arial" w:eastAsia="Times New Roman" w:hAnsi="Arial" w:cs="Arial"/>
          <w:b/>
          <w:sz w:val="24"/>
          <w:szCs w:val="24"/>
          <w:lang w:val="en-GB"/>
        </w:rPr>
        <w:t>Part A- 40</w:t>
      </w:r>
      <w:r>
        <w:rPr>
          <w:rFonts w:ascii="Arial" w:eastAsia="Times New Roman" w:hAnsi="Arial" w:cs="Arial"/>
          <w:b/>
          <w:sz w:val="24"/>
          <w:szCs w:val="24"/>
          <w:lang w:val="en-GB"/>
        </w:rPr>
        <w:t xml:space="preserve"> min</w:t>
      </w:r>
      <w:r w:rsidR="002B686E">
        <w:rPr>
          <w:rFonts w:ascii="Arial" w:eastAsia="Times New Roman" w:hAnsi="Arial" w:cs="Arial"/>
          <w:b/>
          <w:sz w:val="24"/>
          <w:szCs w:val="24"/>
          <w:lang w:val="en-GB"/>
        </w:rPr>
        <w:t>s</w:t>
      </w:r>
      <w:r w:rsidR="006E58B9">
        <w:rPr>
          <w:rFonts w:ascii="Arial" w:eastAsia="Times New Roman" w:hAnsi="Arial" w:cs="Arial"/>
          <w:b/>
          <w:sz w:val="24"/>
          <w:szCs w:val="24"/>
          <w:lang w:val="en-GB"/>
        </w:rPr>
        <w:t xml:space="preserve"> (40</w:t>
      </w:r>
      <w:r>
        <w:rPr>
          <w:rFonts w:ascii="Arial" w:eastAsia="Times New Roman" w:hAnsi="Arial" w:cs="Arial"/>
          <w:b/>
          <w:sz w:val="24"/>
          <w:szCs w:val="24"/>
          <w:lang w:val="en-GB"/>
        </w:rPr>
        <w:t xml:space="preserve"> Marks)</w:t>
      </w:r>
    </w:p>
    <w:p w14:paraId="0224243D" w14:textId="77777777" w:rsidR="000143A8" w:rsidRDefault="000143A8" w:rsidP="001673CB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60" w:right="424"/>
        <w:rPr>
          <w:rFonts w:ascii="Arial" w:eastAsia="Times New Roman" w:hAnsi="Arial" w:cs="Arial"/>
          <w:b/>
          <w:sz w:val="24"/>
          <w:szCs w:val="24"/>
          <w:lang w:val="en-GB"/>
        </w:rPr>
      </w:pPr>
    </w:p>
    <w:p w14:paraId="0D076783" w14:textId="14BF18B9" w:rsidR="001673CB" w:rsidRPr="004225D0" w:rsidRDefault="001673CB" w:rsidP="001673CB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60" w:right="424" w:firstLine="60"/>
        <w:rPr>
          <w:rFonts w:ascii="Arial" w:eastAsia="Times New Roman" w:hAnsi="Arial" w:cs="Arial"/>
          <w:b/>
          <w:sz w:val="24"/>
          <w:szCs w:val="24"/>
          <w:lang w:val="en-GB"/>
        </w:rPr>
      </w:pPr>
      <w:r>
        <w:rPr>
          <w:rFonts w:ascii="Arial" w:eastAsia="Times New Roman" w:hAnsi="Arial" w:cs="Arial"/>
          <w:b/>
          <w:sz w:val="24"/>
          <w:szCs w:val="24"/>
          <w:lang w:val="en-GB"/>
        </w:rPr>
        <w:t xml:space="preserve">                      Part B- </w:t>
      </w:r>
      <w:r w:rsidR="00C53F2E">
        <w:rPr>
          <w:rFonts w:ascii="Arial" w:eastAsia="Times New Roman" w:hAnsi="Arial" w:cs="Arial"/>
          <w:b/>
          <w:sz w:val="24"/>
          <w:szCs w:val="24"/>
          <w:lang w:val="en-GB"/>
        </w:rPr>
        <w:t>15 mins (</w:t>
      </w:r>
      <w:r w:rsidR="000143A8">
        <w:rPr>
          <w:rFonts w:ascii="Arial" w:eastAsia="Times New Roman" w:hAnsi="Arial" w:cs="Arial"/>
          <w:b/>
          <w:sz w:val="24"/>
          <w:szCs w:val="24"/>
          <w:lang w:val="en-GB"/>
        </w:rPr>
        <w:t xml:space="preserve">17 </w:t>
      </w:r>
      <w:r w:rsidR="002B686E">
        <w:rPr>
          <w:rFonts w:ascii="Arial" w:eastAsia="Times New Roman" w:hAnsi="Arial" w:cs="Arial"/>
          <w:b/>
          <w:sz w:val="24"/>
          <w:szCs w:val="24"/>
          <w:lang w:val="en-GB"/>
        </w:rPr>
        <w:t>Marks)</w:t>
      </w:r>
    </w:p>
    <w:p w14:paraId="70B9191B" w14:textId="77777777" w:rsidR="002B686E" w:rsidRPr="00897D2A" w:rsidRDefault="002B686E" w:rsidP="002B686E">
      <w:pPr>
        <w:spacing w:after="0" w:line="240" w:lineRule="auto"/>
        <w:ind w:right="340"/>
        <w:rPr>
          <w:rFonts w:ascii="Arial" w:hAnsi="Arial" w:cs="Arial"/>
          <w:sz w:val="24"/>
          <w:szCs w:val="24"/>
        </w:rPr>
      </w:pPr>
    </w:p>
    <w:p w14:paraId="08050391" w14:textId="13586CE5" w:rsidR="002B686E" w:rsidRPr="008E452F" w:rsidRDefault="00824AD4" w:rsidP="008E452F">
      <w:pPr>
        <w:spacing w:after="0" w:line="240" w:lineRule="auto"/>
        <w:ind w:right="340" w:firstLine="454"/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t xml:space="preserve">Non Calculator </w:t>
      </w:r>
      <w:bookmarkStart w:id="0" w:name="_GoBack"/>
      <w:bookmarkEnd w:id="0"/>
      <w:r w:rsidR="002B686E" w:rsidRPr="008E452F">
        <w:rPr>
          <w:rFonts w:ascii="Arial" w:hAnsi="Arial" w:cs="Arial"/>
          <w:b/>
          <w:sz w:val="32"/>
          <w:szCs w:val="32"/>
          <w:u w:val="single"/>
        </w:rPr>
        <w:t>Section</w:t>
      </w:r>
    </w:p>
    <w:p w14:paraId="6E3F9160" w14:textId="10B772E7" w:rsidR="008E452F" w:rsidRPr="00E06CAD" w:rsidRDefault="008E452F" w:rsidP="008E452F">
      <w:pPr>
        <w:pStyle w:val="ListParagraph"/>
        <w:spacing w:after="0"/>
        <w:rPr>
          <w:rFonts w:eastAsiaTheme="minorEastAsia"/>
          <w:sz w:val="24"/>
          <w:szCs w:val="24"/>
        </w:rPr>
      </w:pPr>
      <w:r w:rsidRPr="00A638F7">
        <w:rPr>
          <w:rFonts w:eastAsiaTheme="minorEastAsia"/>
          <w:sz w:val="24"/>
          <w:szCs w:val="24"/>
        </w:rPr>
        <w:t xml:space="preserve">TIME ALLOWED:  </w:t>
      </w:r>
      <w:r w:rsidR="00FB5B36">
        <w:rPr>
          <w:rFonts w:eastAsiaTheme="minorEastAsia"/>
          <w:sz w:val="24"/>
          <w:szCs w:val="24"/>
        </w:rPr>
        <w:t>40</w:t>
      </w:r>
      <w:r w:rsidRPr="00A638F7">
        <w:rPr>
          <w:rFonts w:eastAsiaTheme="minorEastAsia"/>
          <w:sz w:val="24"/>
          <w:szCs w:val="24"/>
        </w:rPr>
        <w:t xml:space="preserve"> min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 w:rsidRPr="00E06CAD">
        <w:rPr>
          <w:rFonts w:eastAsiaTheme="minorEastAsia"/>
          <w:sz w:val="24"/>
          <w:szCs w:val="24"/>
        </w:rPr>
        <w:t xml:space="preserve">Total marks: </w:t>
      </w:r>
      <w:r w:rsidR="006E58B9">
        <w:rPr>
          <w:rFonts w:eastAsiaTheme="minorEastAsia"/>
          <w:sz w:val="24"/>
          <w:szCs w:val="24"/>
        </w:rPr>
        <w:t>40</w:t>
      </w:r>
    </w:p>
    <w:p w14:paraId="4DDC971F" w14:textId="77777777" w:rsidR="00395EAA" w:rsidRDefault="00395EAA" w:rsidP="007D5ADE">
      <w:pPr>
        <w:pStyle w:val="ListParagraph"/>
        <w:spacing w:after="0"/>
        <w:rPr>
          <w:rFonts w:eastAsiaTheme="minorEastAsia"/>
        </w:rPr>
      </w:pPr>
    </w:p>
    <w:p w14:paraId="50CFB0EC" w14:textId="77777777" w:rsidR="000304DE" w:rsidRPr="00295D7F" w:rsidRDefault="000304DE" w:rsidP="00295D7F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4AC32FD1" w14:textId="7993A4C7" w:rsidR="000304DE" w:rsidRPr="00356E33" w:rsidRDefault="00BA6FE7" w:rsidP="003A78A1">
      <w:pPr>
        <w:spacing w:after="0"/>
        <w:rPr>
          <w:rFonts w:ascii="Arial" w:hAnsi="Arial" w:cs="Arial"/>
          <w:b/>
          <w:sz w:val="24"/>
          <w:szCs w:val="24"/>
        </w:rPr>
      </w:pPr>
      <w:r w:rsidRPr="00FB5B36">
        <w:rPr>
          <w:rFonts w:ascii="Arial" w:eastAsiaTheme="minorEastAsia" w:hAnsi="Arial" w:cs="Arial"/>
          <w:b/>
          <w:sz w:val="24"/>
          <w:szCs w:val="24"/>
        </w:rPr>
        <w:t>Question 1</w:t>
      </w:r>
      <w:r w:rsidRPr="00356E33">
        <w:rPr>
          <w:rFonts w:ascii="Arial" w:eastAsiaTheme="minorEastAsia" w:hAnsi="Arial" w:cs="Arial"/>
          <w:sz w:val="24"/>
          <w:szCs w:val="24"/>
        </w:rPr>
        <w:t xml:space="preserve"> </w:t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6B3935">
        <w:rPr>
          <w:rFonts w:ascii="Arial" w:eastAsiaTheme="minorEastAsia" w:hAnsi="Arial" w:cs="Arial"/>
          <w:i/>
          <w:color w:val="FF0000"/>
          <w:sz w:val="24"/>
          <w:szCs w:val="24"/>
        </w:rPr>
        <w:t xml:space="preserve">       </w:t>
      </w:r>
      <w:r w:rsidR="006B3935">
        <w:rPr>
          <w:rFonts w:ascii="Arial" w:eastAsiaTheme="minorEastAsia" w:hAnsi="Arial" w:cs="Arial"/>
          <w:i/>
          <w:color w:val="FF0000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</w:r>
      <w:r w:rsidR="003A78A1" w:rsidRPr="00356E33">
        <w:rPr>
          <w:rFonts w:ascii="Arial" w:eastAsiaTheme="minorEastAsia" w:hAnsi="Arial" w:cs="Arial"/>
          <w:sz w:val="24"/>
          <w:szCs w:val="24"/>
        </w:rPr>
        <w:tab/>
        <w:t>[</w:t>
      </w:r>
      <w:r w:rsidR="00C53F2E" w:rsidRPr="00356E33">
        <w:rPr>
          <w:rFonts w:ascii="Arial" w:hAnsi="Arial" w:cs="Arial"/>
          <w:b/>
          <w:sz w:val="24"/>
          <w:szCs w:val="24"/>
        </w:rPr>
        <w:t>1</w:t>
      </w:r>
      <w:r w:rsidRPr="00356E33">
        <w:rPr>
          <w:rFonts w:ascii="Arial" w:hAnsi="Arial" w:cs="Arial"/>
          <w:b/>
          <w:sz w:val="24"/>
          <w:szCs w:val="24"/>
        </w:rPr>
        <w:t xml:space="preserve">, 2 = </w:t>
      </w:r>
      <w:r w:rsidR="00C53F2E" w:rsidRPr="00356E33">
        <w:rPr>
          <w:rFonts w:ascii="Arial" w:hAnsi="Arial" w:cs="Arial"/>
          <w:b/>
          <w:sz w:val="24"/>
          <w:szCs w:val="24"/>
        </w:rPr>
        <w:t>3</w:t>
      </w:r>
      <w:r w:rsidRPr="00356E33">
        <w:rPr>
          <w:rFonts w:ascii="Arial" w:hAnsi="Arial" w:cs="Arial"/>
          <w:b/>
          <w:sz w:val="24"/>
          <w:szCs w:val="24"/>
        </w:rPr>
        <w:t xml:space="preserve"> marks</w:t>
      </w:r>
      <w:r w:rsidR="003A78A1" w:rsidRPr="00356E33">
        <w:rPr>
          <w:rFonts w:ascii="Arial" w:hAnsi="Arial" w:cs="Arial"/>
          <w:b/>
          <w:sz w:val="24"/>
          <w:szCs w:val="24"/>
        </w:rPr>
        <w:t>]</w:t>
      </w:r>
    </w:p>
    <w:p w14:paraId="6E7DE787" w14:textId="77777777" w:rsidR="003A78A1" w:rsidRPr="00356E33" w:rsidRDefault="003A78A1" w:rsidP="003A78A1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23306DA3" w14:textId="77777777" w:rsidR="000304DE" w:rsidRPr="00356E33" w:rsidRDefault="000304DE" w:rsidP="000304DE">
      <w:pPr>
        <w:pStyle w:val="StyleA"/>
        <w:ind w:left="0" w:right="340" w:firstLineChars="0" w:firstLine="0"/>
        <w:rPr>
          <w:rFonts w:cs="Arial"/>
          <w:sz w:val="24"/>
        </w:rPr>
      </w:pPr>
      <w:r w:rsidRPr="00356E33">
        <w:rPr>
          <w:rFonts w:cs="Arial"/>
          <w:sz w:val="24"/>
        </w:rPr>
        <w:t xml:space="preserve">The function </w:t>
      </w:r>
      <w:r w:rsidRPr="00356E33">
        <w:rPr>
          <w:rFonts w:cs="Arial"/>
          <w:position w:val="-10"/>
          <w:sz w:val="24"/>
        </w:rPr>
        <w:object w:dxaOrig="220" w:dyaOrig="240" w14:anchorId="6534A6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2pt" o:ole="">
            <v:imagedata r:id="rId7" o:title=""/>
          </v:shape>
          <o:OLEObject Type="Embed" ProgID="Equation.DSMT4" ShapeID="_x0000_i1025" DrawAspect="Content" ObjectID="_1589309039" r:id="rId8"/>
        </w:object>
      </w:r>
      <w:r w:rsidRPr="00356E33">
        <w:rPr>
          <w:rFonts w:cs="Arial"/>
          <w:sz w:val="24"/>
        </w:rPr>
        <w:t xml:space="preserve"> is given by </w:t>
      </w:r>
      <w:r w:rsidRPr="00356E33">
        <w:rPr>
          <w:rFonts w:cs="Arial"/>
          <w:position w:val="-10"/>
          <w:sz w:val="24"/>
        </w:rPr>
        <w:object w:dxaOrig="2600" w:dyaOrig="300" w14:anchorId="2FDB4FC7">
          <v:shape id="_x0000_i1026" type="#_x0000_t75" style="width:130pt;height:15pt" o:ole="">
            <v:imagedata r:id="rId9" o:title=""/>
          </v:shape>
          <o:OLEObject Type="Embed" ProgID="Equation.DSMT4" ShapeID="_x0000_i1026" DrawAspect="Content" ObjectID="_1589309040" r:id="rId10"/>
        </w:object>
      </w:r>
      <w:r w:rsidRPr="00356E33">
        <w:rPr>
          <w:rFonts w:cs="Arial"/>
          <w:sz w:val="24"/>
        </w:rPr>
        <w:t>.</w:t>
      </w:r>
    </w:p>
    <w:p w14:paraId="13EACBC0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31974DCE" w14:textId="77777777" w:rsidR="000304DE" w:rsidRPr="00356E33" w:rsidRDefault="000304DE" w:rsidP="000304DE">
      <w:pPr>
        <w:pStyle w:val="PartAI"/>
        <w:numPr>
          <w:ilvl w:val="0"/>
          <w:numId w:val="24"/>
        </w:numPr>
        <w:ind w:right="340"/>
        <w:rPr>
          <w:rFonts w:cs="Arial"/>
          <w:sz w:val="24"/>
          <w:szCs w:val="24"/>
        </w:rPr>
      </w:pPr>
      <w:r w:rsidRPr="00356E33">
        <w:rPr>
          <w:rFonts w:cs="Arial"/>
          <w:sz w:val="24"/>
          <w:szCs w:val="24"/>
        </w:rPr>
        <w:tab/>
        <w:t xml:space="preserve">Determine the coordinates of all axes intercepts of the graph of </w:t>
      </w:r>
      <w:r w:rsidRPr="00356E33">
        <w:rPr>
          <w:rFonts w:cs="Arial"/>
          <w:position w:val="-10"/>
          <w:sz w:val="24"/>
          <w:szCs w:val="24"/>
        </w:rPr>
        <w:object w:dxaOrig="820" w:dyaOrig="300" w14:anchorId="0B904D4D">
          <v:shape id="_x0000_i1027" type="#_x0000_t75" style="width:41pt;height:15pt" o:ole="">
            <v:imagedata r:id="rId11" o:title=""/>
          </v:shape>
          <o:OLEObject Type="Embed" ProgID="Equation.DSMT4" ShapeID="_x0000_i1027" DrawAspect="Content" ObjectID="_1589309041" r:id="rId12"/>
        </w:object>
      </w:r>
      <w:r w:rsidRPr="00356E33">
        <w:rPr>
          <w:rFonts w:cs="Arial"/>
          <w:sz w:val="24"/>
          <w:szCs w:val="24"/>
        </w:rPr>
        <w:t>.</w:t>
      </w:r>
    </w:p>
    <w:p w14:paraId="1490B580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0E8FA4ED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37B6DF21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7D9AD651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381CDFC1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46C0D28B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6E59F9C2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0CCF6A76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0C33E266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3D811901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1CA90CD0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1C5D4C0D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423B42F3" w14:textId="77777777" w:rsidR="000304DE" w:rsidRPr="00356E33" w:rsidRDefault="000304DE" w:rsidP="000304DE">
      <w:pPr>
        <w:pStyle w:val="PartAI"/>
        <w:numPr>
          <w:ilvl w:val="0"/>
          <w:numId w:val="24"/>
        </w:numPr>
        <w:ind w:right="340"/>
        <w:rPr>
          <w:rFonts w:cs="Arial"/>
          <w:sz w:val="24"/>
          <w:szCs w:val="24"/>
        </w:rPr>
      </w:pPr>
      <w:r w:rsidRPr="00356E33">
        <w:rPr>
          <w:rFonts w:cs="Arial"/>
          <w:position w:val="-10"/>
          <w:sz w:val="24"/>
          <w:szCs w:val="24"/>
        </w:rPr>
        <w:object w:dxaOrig="480" w:dyaOrig="300" w14:anchorId="39F24BCE">
          <v:shape id="_x0000_i1028" type="#_x0000_t75" style="width:24pt;height:15pt" o:ole="">
            <v:imagedata r:id="rId13" o:title=""/>
          </v:shape>
          <o:OLEObject Type="Embed" ProgID="Equation.DSMT4" ShapeID="_x0000_i1028" DrawAspect="Content" ObjectID="_1589309042" r:id="rId14"/>
        </w:object>
      </w:r>
      <w:r w:rsidRPr="00356E33">
        <w:rPr>
          <w:rFonts w:cs="Arial"/>
          <w:sz w:val="24"/>
          <w:szCs w:val="24"/>
        </w:rPr>
        <w:t xml:space="preserve"> can also be expressed in the form </w:t>
      </w:r>
      <w:r w:rsidRPr="00356E33">
        <w:rPr>
          <w:rFonts w:cs="Arial"/>
          <w:position w:val="-6"/>
          <w:sz w:val="24"/>
          <w:szCs w:val="24"/>
        </w:rPr>
        <w:object w:dxaOrig="1719" w:dyaOrig="340" w14:anchorId="1F52E698">
          <v:shape id="_x0000_i1029" type="#_x0000_t75" style="width:86pt;height:17pt" o:ole="">
            <v:imagedata r:id="rId15" o:title=""/>
          </v:shape>
          <o:OLEObject Type="Embed" ProgID="Equation.DSMT4" ShapeID="_x0000_i1029" DrawAspect="Content" ObjectID="_1589309043" r:id="rId16"/>
        </w:object>
      </w:r>
      <w:r w:rsidRPr="00356E33">
        <w:rPr>
          <w:rFonts w:cs="Arial"/>
          <w:sz w:val="24"/>
          <w:szCs w:val="24"/>
        </w:rPr>
        <w:t xml:space="preserve">. Determine the value of the coefficient </w:t>
      </w:r>
      <w:r w:rsidRPr="00356E33">
        <w:rPr>
          <w:rFonts w:cs="Arial"/>
          <w:position w:val="-6"/>
          <w:sz w:val="24"/>
          <w:szCs w:val="24"/>
        </w:rPr>
        <w:object w:dxaOrig="180" w:dyaOrig="260" w14:anchorId="4A651701">
          <v:shape id="_x0000_i1030" type="#_x0000_t75" style="width:9pt;height:13pt" o:ole="">
            <v:imagedata r:id="rId17" o:title=""/>
          </v:shape>
          <o:OLEObject Type="Embed" ProgID="Equation.DSMT4" ShapeID="_x0000_i1030" DrawAspect="Content" ObjectID="_1589309044" r:id="rId18"/>
        </w:object>
      </w:r>
      <w:r w:rsidRPr="00356E33">
        <w:rPr>
          <w:rFonts w:cs="Arial"/>
          <w:sz w:val="24"/>
          <w:szCs w:val="24"/>
        </w:rPr>
        <w:t>.</w:t>
      </w:r>
      <w:r w:rsidRPr="00356E33">
        <w:rPr>
          <w:rFonts w:cs="Arial"/>
          <w:sz w:val="24"/>
          <w:szCs w:val="24"/>
        </w:rPr>
        <w:tab/>
      </w:r>
    </w:p>
    <w:p w14:paraId="76842EE7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480850D3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021180B4" w14:textId="77777777" w:rsidR="000304DE" w:rsidRPr="00356E33" w:rsidRDefault="000304DE" w:rsidP="000304DE">
      <w:pPr>
        <w:pStyle w:val="PartAI"/>
        <w:ind w:left="454" w:right="340"/>
        <w:rPr>
          <w:rFonts w:cs="Arial"/>
          <w:sz w:val="24"/>
          <w:szCs w:val="24"/>
        </w:rPr>
      </w:pPr>
    </w:p>
    <w:p w14:paraId="748328E4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66C4B92D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2400D7FA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4F6A697C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405DA7D1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63FBDABC" w14:textId="77777777" w:rsidR="000304DE" w:rsidRPr="00356E33" w:rsidRDefault="000304DE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50034805" w14:textId="77777777" w:rsidR="000304DE" w:rsidRPr="00356E33" w:rsidRDefault="000304DE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28EECCF9" w14:textId="77777777" w:rsidR="000304DE" w:rsidRPr="00356E33" w:rsidRDefault="000304DE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51EA4438" w14:textId="77777777" w:rsidR="00295D7F" w:rsidRPr="00356E33" w:rsidRDefault="00295D7F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2347FCE6" w14:textId="77777777" w:rsidR="00295D7F" w:rsidRPr="00356E33" w:rsidRDefault="00295D7F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1BBDD441" w14:textId="77777777" w:rsidR="00295D7F" w:rsidRPr="00356E33" w:rsidRDefault="00295D7F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5C848D24" w14:textId="77777777" w:rsidR="00295D7F" w:rsidRPr="00356E33" w:rsidRDefault="00295D7F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64277B83" w14:textId="77777777" w:rsidR="00295D7F" w:rsidRPr="00356E33" w:rsidRDefault="00295D7F" w:rsidP="000304DE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5781ED5A" w14:textId="7CA88EF3" w:rsidR="000304DE" w:rsidRPr="00356E33" w:rsidRDefault="003A78A1" w:rsidP="00FB5B36">
      <w:pPr>
        <w:spacing w:after="0" w:line="240" w:lineRule="auto"/>
        <w:ind w:left="454" w:right="-24"/>
        <w:rPr>
          <w:rFonts w:ascii="Arial" w:hAnsi="Arial" w:cs="Arial"/>
          <w:b/>
          <w:sz w:val="24"/>
          <w:szCs w:val="24"/>
        </w:rPr>
      </w:pPr>
      <w:r w:rsidRPr="00356E33">
        <w:rPr>
          <w:rFonts w:ascii="Arial" w:hAnsi="Arial" w:cs="Arial"/>
          <w:b/>
          <w:sz w:val="24"/>
          <w:szCs w:val="24"/>
        </w:rPr>
        <w:t>Question 2</w:t>
      </w:r>
      <w:r w:rsidR="000304DE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8401A5" w:rsidRPr="00356E33">
        <w:rPr>
          <w:rFonts w:ascii="Arial" w:hAnsi="Arial" w:cs="Arial"/>
          <w:b/>
          <w:sz w:val="24"/>
          <w:szCs w:val="24"/>
        </w:rPr>
        <w:tab/>
      </w:r>
      <w:r w:rsidR="00356E33">
        <w:rPr>
          <w:rFonts w:ascii="Arial" w:hAnsi="Arial" w:cs="Arial"/>
          <w:b/>
          <w:sz w:val="24"/>
          <w:szCs w:val="24"/>
        </w:rPr>
        <w:t xml:space="preserve">    </w:t>
      </w:r>
      <w:r w:rsidR="00FB5B36">
        <w:rPr>
          <w:rFonts w:ascii="Arial" w:hAnsi="Arial" w:cs="Arial"/>
          <w:b/>
          <w:sz w:val="24"/>
          <w:szCs w:val="24"/>
        </w:rPr>
        <w:t xml:space="preserve">      </w:t>
      </w:r>
      <w:r w:rsidR="00315B74" w:rsidRPr="00356E33">
        <w:rPr>
          <w:rFonts w:ascii="Arial" w:hAnsi="Arial" w:cs="Arial"/>
          <w:b/>
          <w:sz w:val="24"/>
          <w:szCs w:val="24"/>
        </w:rPr>
        <w:t>[ 2, 2 = 4</w:t>
      </w:r>
      <w:r w:rsidR="000304DE" w:rsidRPr="00356E33">
        <w:rPr>
          <w:rFonts w:ascii="Arial" w:hAnsi="Arial" w:cs="Arial"/>
          <w:b/>
          <w:sz w:val="24"/>
          <w:szCs w:val="24"/>
        </w:rPr>
        <w:t xml:space="preserve"> marks]</w:t>
      </w:r>
    </w:p>
    <w:p w14:paraId="6796CCAC" w14:textId="77777777" w:rsidR="000304DE" w:rsidRPr="00356E33" w:rsidRDefault="000304DE" w:rsidP="004A1F6D">
      <w:pPr>
        <w:pStyle w:val="StyleA"/>
        <w:ind w:left="0" w:right="340" w:firstLineChars="0" w:firstLine="0"/>
        <w:rPr>
          <w:rFonts w:cs="Arial"/>
          <w:sz w:val="24"/>
        </w:rPr>
      </w:pPr>
    </w:p>
    <w:p w14:paraId="1F36D0B5" w14:textId="2461E68A" w:rsidR="000304DE" w:rsidRPr="00356E33" w:rsidRDefault="00315B74" w:rsidP="000304DE">
      <w:pPr>
        <w:pStyle w:val="StyleA"/>
        <w:ind w:left="720" w:right="340" w:hanging="720"/>
        <w:rPr>
          <w:rFonts w:cs="Arial"/>
          <w:sz w:val="24"/>
        </w:rPr>
      </w:pPr>
      <w:r w:rsidRPr="00356E33">
        <w:rPr>
          <w:rFonts w:cs="Arial"/>
          <w:sz w:val="24"/>
        </w:rPr>
        <w:t>a)</w:t>
      </w:r>
      <w:r w:rsidR="000304DE" w:rsidRPr="00356E33">
        <w:rPr>
          <w:rFonts w:cs="Arial"/>
          <w:sz w:val="24"/>
        </w:rPr>
        <w:tab/>
        <w:t>Determine the equation of the circle shown below.</w:t>
      </w:r>
      <w:r w:rsidR="000304DE" w:rsidRPr="00356E33">
        <w:rPr>
          <w:rFonts w:cs="Arial"/>
          <w:sz w:val="24"/>
        </w:rPr>
        <w:tab/>
      </w:r>
    </w:p>
    <w:p w14:paraId="14F16AA7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0C95334E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  <w:r w:rsidRPr="00356E33">
        <w:rPr>
          <w:rFonts w:cs="Arial"/>
          <w:sz w:val="24"/>
        </w:rPr>
        <w:tab/>
      </w:r>
      <w:r w:rsidRPr="00356E33">
        <w:rPr>
          <w:rFonts w:cs="Arial"/>
          <w:sz w:val="24"/>
        </w:rPr>
        <w:object w:dxaOrig="5558" w:dyaOrig="4315" w14:anchorId="691B8E4B">
          <v:shape id="_x0000_i1031" type="#_x0000_t75" style="width:278pt;height:3in" o:ole="">
            <v:imagedata r:id="rId19" o:title=""/>
          </v:shape>
          <o:OLEObject Type="Embed" ProgID="FXDraw3.Document" ShapeID="_x0000_i1031" DrawAspect="Content" ObjectID="_1589309045" r:id="rId20"/>
        </w:object>
      </w:r>
    </w:p>
    <w:p w14:paraId="52DDF85F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02B2F861" w14:textId="77777777" w:rsidR="000304DE" w:rsidRPr="00356E33" w:rsidRDefault="000304DE" w:rsidP="00315B74">
      <w:pPr>
        <w:pStyle w:val="StyleA"/>
        <w:ind w:left="0" w:right="340" w:firstLineChars="0" w:firstLine="0"/>
        <w:rPr>
          <w:rFonts w:cs="Arial"/>
          <w:sz w:val="24"/>
        </w:rPr>
      </w:pPr>
    </w:p>
    <w:p w14:paraId="26EF4595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444D1C47" w14:textId="606C5644" w:rsidR="000304DE" w:rsidRPr="00356E33" w:rsidRDefault="00315B74" w:rsidP="000304DE">
      <w:pPr>
        <w:pStyle w:val="StyleA"/>
        <w:ind w:left="720" w:right="340" w:hanging="720"/>
        <w:rPr>
          <w:rFonts w:cs="Arial"/>
          <w:sz w:val="24"/>
        </w:rPr>
      </w:pPr>
      <w:r w:rsidRPr="00356E33">
        <w:rPr>
          <w:rFonts w:cs="Arial"/>
          <w:sz w:val="24"/>
        </w:rPr>
        <w:t>(b</w:t>
      </w:r>
      <w:r w:rsidR="000304DE" w:rsidRPr="00356E33">
        <w:rPr>
          <w:rFonts w:cs="Arial"/>
          <w:sz w:val="24"/>
        </w:rPr>
        <w:t>)</w:t>
      </w:r>
      <w:r w:rsidR="000304DE" w:rsidRPr="00356E33">
        <w:rPr>
          <w:rFonts w:cs="Arial"/>
          <w:sz w:val="24"/>
        </w:rPr>
        <w:tab/>
        <w:t xml:space="preserve">Determine the radius of the circle with equation </w:t>
      </w:r>
      <w:r w:rsidR="000304DE" w:rsidRPr="00356E33">
        <w:rPr>
          <w:rFonts w:cs="Arial"/>
          <w:position w:val="-10"/>
          <w:sz w:val="24"/>
        </w:rPr>
        <w:object w:dxaOrig="2299" w:dyaOrig="380" w14:anchorId="612EB27A">
          <v:shape id="_x0000_i1032" type="#_x0000_t75" style="width:115pt;height:19pt" o:ole="">
            <v:imagedata r:id="rId21" o:title=""/>
          </v:shape>
          <o:OLEObject Type="Embed" ProgID="Equation.DSMT4" ShapeID="_x0000_i1032" DrawAspect="Content" ObjectID="_1589309046" r:id="rId22"/>
        </w:object>
      </w:r>
      <w:r w:rsidR="000304DE" w:rsidRPr="00356E33">
        <w:rPr>
          <w:rFonts w:cs="Arial"/>
          <w:sz w:val="24"/>
        </w:rPr>
        <w:t>.</w:t>
      </w:r>
      <w:r w:rsidR="000304DE" w:rsidRPr="00356E33">
        <w:rPr>
          <w:rFonts w:cs="Arial"/>
          <w:sz w:val="24"/>
        </w:rPr>
        <w:tab/>
      </w:r>
    </w:p>
    <w:p w14:paraId="5D42B4A5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63190A83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52B524FF" w14:textId="77777777" w:rsidR="000304DE" w:rsidRPr="00356E33" w:rsidRDefault="000304DE" w:rsidP="000304DE">
      <w:pPr>
        <w:pStyle w:val="StyleA"/>
        <w:ind w:left="720" w:right="340" w:hanging="720"/>
        <w:rPr>
          <w:rFonts w:cs="Arial"/>
          <w:sz w:val="24"/>
        </w:rPr>
      </w:pPr>
    </w:p>
    <w:p w14:paraId="1BD766A3" w14:textId="77777777" w:rsidR="00315B74" w:rsidRPr="00356E33" w:rsidRDefault="00315B74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6CBA2EFC" w14:textId="77777777" w:rsidR="00315B74" w:rsidRPr="00356E33" w:rsidRDefault="00315B74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DA97BC6" w14:textId="77777777" w:rsidR="00315B74" w:rsidRDefault="00315B74" w:rsidP="00315B74">
      <w:pPr>
        <w:tabs>
          <w:tab w:val="right" w:pos="709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54289593" w14:textId="77777777" w:rsidR="006E58B9" w:rsidRDefault="006E58B9" w:rsidP="00315B74">
      <w:pPr>
        <w:tabs>
          <w:tab w:val="right" w:pos="709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33FF193F" w14:textId="77777777" w:rsidR="006E58B9" w:rsidRPr="00356E33" w:rsidRDefault="006E58B9" w:rsidP="00315B74">
      <w:pPr>
        <w:tabs>
          <w:tab w:val="right" w:pos="709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2566D572" w14:textId="77777777" w:rsidR="007A5B8B" w:rsidRPr="00356E33" w:rsidRDefault="007A5B8B" w:rsidP="00295D7F">
      <w:pPr>
        <w:pStyle w:val="QNum"/>
        <w:spacing w:after="120"/>
        <w:rPr>
          <w:rFonts w:cs="Arial"/>
          <w:i/>
          <w:color w:val="FF0000"/>
          <w:sz w:val="24"/>
        </w:rPr>
      </w:pPr>
    </w:p>
    <w:p w14:paraId="199DFDC1" w14:textId="698104D3" w:rsidR="00356E33" w:rsidRDefault="008401A5" w:rsidP="00356E33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 w:rsidRPr="00356E33">
        <w:rPr>
          <w:rFonts w:cs="Arial"/>
          <w:sz w:val="24"/>
        </w:rPr>
        <w:t>Question 3</w:t>
      </w:r>
      <w:r w:rsidR="002F7B10" w:rsidRP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 xml:space="preserve">           </w:t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</w:r>
      <w:r w:rsidR="00356E33">
        <w:rPr>
          <w:rFonts w:cs="Arial"/>
          <w:sz w:val="24"/>
        </w:rPr>
        <w:tab/>
        <w:t xml:space="preserve"> </w:t>
      </w:r>
      <w:r w:rsidR="00FB5B36">
        <w:rPr>
          <w:rFonts w:cs="Arial"/>
          <w:sz w:val="24"/>
        </w:rPr>
        <w:t xml:space="preserve">     </w:t>
      </w:r>
      <w:r w:rsidR="002F7B10" w:rsidRPr="00356E33">
        <w:rPr>
          <w:rFonts w:cs="Arial"/>
          <w:sz w:val="24"/>
        </w:rPr>
        <w:t>[1, 2, 2 = 5 marks]</w:t>
      </w:r>
    </w:p>
    <w:p w14:paraId="33A94CC9" w14:textId="5D1C849E" w:rsidR="002F7B10" w:rsidRPr="00356E33" w:rsidRDefault="00356E33" w:rsidP="00356E33">
      <w:pPr>
        <w:pStyle w:val="QNum"/>
        <w:spacing w:after="120"/>
        <w:rPr>
          <w:rFonts w:cs="Arial"/>
          <w:b w:val="0"/>
          <w:sz w:val="24"/>
        </w:rPr>
      </w:pPr>
      <w:r w:rsidRPr="00356E33">
        <w:rPr>
          <w:rFonts w:cs="Arial"/>
          <w:b w:val="0"/>
          <w:sz w:val="24"/>
        </w:rPr>
        <w:t xml:space="preserve"> </w:t>
      </w:r>
    </w:p>
    <w:p w14:paraId="00F38B32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 xml:space="preserve">Given that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</w:rPr>
          <m:t>-8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19x-12=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-3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+bx+c</m:t>
            </m:r>
          </m:e>
        </m:d>
        <m:r>
          <w:rPr>
            <w:rFonts w:ascii="Cambria Math" w:hAnsi="Cambria Math" w:cs="Arial"/>
            <w:sz w:val="24"/>
            <w:szCs w:val="24"/>
          </w:rPr>
          <m:t>:</m:t>
        </m:r>
      </m:oMath>
    </w:p>
    <w:p w14:paraId="1A2FBE48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14:paraId="34A37DB7" w14:textId="77777777" w:rsidR="002F7B10" w:rsidRPr="00356E33" w:rsidRDefault="002F7B10" w:rsidP="002F7B10">
      <w:pPr>
        <w:pStyle w:val="ListParagraph"/>
        <w:numPr>
          <w:ilvl w:val="0"/>
          <w:numId w:val="26"/>
        </w:numPr>
        <w:tabs>
          <w:tab w:val="left" w:pos="7371"/>
          <w:tab w:val="right" w:pos="9295"/>
        </w:tabs>
        <w:spacing w:before="60" w:after="0" w:line="240" w:lineRule="auto"/>
        <w:contextualSpacing w:val="0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eastAsiaTheme="minorEastAsia" w:hAnsi="Arial" w:cs="Arial"/>
          <w:sz w:val="24"/>
          <w:szCs w:val="24"/>
        </w:rPr>
        <w:t>Determine the value of c by inspection.</w:t>
      </w:r>
    </w:p>
    <w:p w14:paraId="7F1AA53D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3C420FDB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4D671C00" w14:textId="77777777" w:rsidR="002F7B10" w:rsidRPr="00356E33" w:rsidRDefault="002F7B10" w:rsidP="002F7B10">
      <w:pPr>
        <w:pStyle w:val="ListParagraph"/>
        <w:numPr>
          <w:ilvl w:val="0"/>
          <w:numId w:val="26"/>
        </w:numPr>
        <w:tabs>
          <w:tab w:val="left" w:pos="7371"/>
          <w:tab w:val="right" w:pos="9295"/>
        </w:tabs>
        <w:spacing w:before="60" w:after="0" w:line="240" w:lineRule="auto"/>
        <w:contextualSpacing w:val="0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eastAsiaTheme="minorEastAsia" w:hAnsi="Arial" w:cs="Arial"/>
          <w:sz w:val="24"/>
          <w:szCs w:val="24"/>
        </w:rPr>
        <w:t xml:space="preserve">With your answer from part (a) in place of c determine b. </w:t>
      </w:r>
    </w:p>
    <w:p w14:paraId="07AA04DE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20897C76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55787D1A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0A643E2B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42B1A46E" w14:textId="77777777" w:rsidR="002F7B10" w:rsidRPr="00356E33" w:rsidRDefault="002F7B10" w:rsidP="002F7B10">
      <w:pPr>
        <w:pStyle w:val="ListParagraph"/>
        <w:numPr>
          <w:ilvl w:val="0"/>
          <w:numId w:val="26"/>
        </w:numPr>
        <w:tabs>
          <w:tab w:val="left" w:pos="7371"/>
          <w:tab w:val="right" w:pos="9295"/>
        </w:tabs>
        <w:spacing w:before="60" w:after="0" w:line="240" w:lineRule="auto"/>
        <w:contextualSpacing w:val="0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eastAsiaTheme="minorEastAsia" w:hAnsi="Arial" w:cs="Arial"/>
          <w:sz w:val="24"/>
          <w:szCs w:val="24"/>
        </w:rPr>
        <w:t xml:space="preserve">Factorise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</w:rPr>
          <m:t>-8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19x-12</m:t>
        </m:r>
      </m:oMath>
    </w:p>
    <w:p w14:paraId="33FDDB44" w14:textId="77777777" w:rsidR="002F7B10" w:rsidRPr="00356E33" w:rsidRDefault="002F7B10" w:rsidP="002F7B10">
      <w:pPr>
        <w:tabs>
          <w:tab w:val="left" w:pos="7371"/>
          <w:tab w:val="right" w:pos="9295"/>
        </w:tabs>
        <w:spacing w:after="0"/>
        <w:rPr>
          <w:rFonts w:ascii="Arial" w:eastAsiaTheme="minorEastAsia" w:hAnsi="Arial" w:cs="Arial"/>
          <w:sz w:val="24"/>
          <w:szCs w:val="24"/>
        </w:rPr>
      </w:pPr>
    </w:p>
    <w:p w14:paraId="652CB90E" w14:textId="77777777" w:rsidR="002F7B10" w:rsidRPr="00356E33" w:rsidRDefault="002F7B10" w:rsidP="00295D7F">
      <w:pPr>
        <w:pStyle w:val="QNum"/>
        <w:spacing w:after="120"/>
        <w:rPr>
          <w:rFonts w:cs="Arial"/>
          <w:sz w:val="24"/>
        </w:rPr>
      </w:pPr>
    </w:p>
    <w:p w14:paraId="7FC440F3" w14:textId="77777777" w:rsidR="002F7B10" w:rsidRPr="00356E33" w:rsidRDefault="002F7B10" w:rsidP="00295D7F">
      <w:pPr>
        <w:pStyle w:val="QNum"/>
        <w:spacing w:after="120"/>
        <w:rPr>
          <w:rFonts w:cs="Arial"/>
          <w:sz w:val="24"/>
        </w:rPr>
      </w:pPr>
    </w:p>
    <w:p w14:paraId="1E8698C3" w14:textId="77777777" w:rsidR="004A1F6D" w:rsidRPr="00356E33" w:rsidRDefault="004A1F6D" w:rsidP="00295D7F">
      <w:pPr>
        <w:pStyle w:val="QNum"/>
        <w:spacing w:after="120"/>
        <w:rPr>
          <w:rFonts w:cs="Arial"/>
          <w:sz w:val="24"/>
        </w:rPr>
      </w:pPr>
    </w:p>
    <w:p w14:paraId="26FC9594" w14:textId="5C784E7E" w:rsidR="002F7B10" w:rsidRPr="00356E33" w:rsidRDefault="00356E33" w:rsidP="006E58B9">
      <w:pPr>
        <w:pStyle w:val="QNum"/>
        <w:tabs>
          <w:tab w:val="clear" w:pos="9469"/>
          <w:tab w:val="right" w:pos="10466"/>
        </w:tabs>
        <w:spacing w:after="120"/>
        <w:rPr>
          <w:rFonts w:cs="Arial"/>
          <w:sz w:val="24"/>
        </w:rPr>
      </w:pPr>
      <w:r>
        <w:rPr>
          <w:rFonts w:cs="Arial"/>
          <w:sz w:val="24"/>
        </w:rPr>
        <w:t>Question</w:t>
      </w:r>
      <w:r w:rsidR="00FB5B36">
        <w:rPr>
          <w:rFonts w:cs="Arial"/>
          <w:sz w:val="24"/>
        </w:rPr>
        <w:t xml:space="preserve"> 4 </w:t>
      </w:r>
      <w:r w:rsidR="00FB5B36">
        <w:rPr>
          <w:rFonts w:cs="Arial"/>
          <w:sz w:val="24"/>
        </w:rPr>
        <w:tab/>
        <w:t xml:space="preserve">    </w:t>
      </w:r>
      <w:r w:rsidR="004A1F6D" w:rsidRPr="00356E33">
        <w:rPr>
          <w:rFonts w:cs="Arial"/>
          <w:sz w:val="24"/>
        </w:rPr>
        <w:t>[1, 1, 1- 3 marks]</w:t>
      </w:r>
    </w:p>
    <w:tbl>
      <w:tblPr>
        <w:tblStyle w:val="TableGrid"/>
        <w:tblW w:w="9270" w:type="dxa"/>
        <w:tblInd w:w="108" w:type="dxa"/>
        <w:tblLook w:val="04A0" w:firstRow="1" w:lastRow="0" w:firstColumn="1" w:lastColumn="0" w:noHBand="0" w:noVBand="1"/>
      </w:tblPr>
      <w:tblGrid>
        <w:gridCol w:w="9270"/>
      </w:tblGrid>
      <w:tr w:rsidR="00315B74" w:rsidRPr="00356E33" w14:paraId="3AB74225" w14:textId="77777777" w:rsidTr="00315B74">
        <w:tc>
          <w:tcPr>
            <w:tcW w:w="9270" w:type="dxa"/>
            <w:tcBorders>
              <w:top w:val="nil"/>
              <w:left w:val="nil"/>
              <w:bottom w:val="nil"/>
              <w:right w:val="nil"/>
            </w:tcBorders>
          </w:tcPr>
          <w:p w14:paraId="2F53BE46" w14:textId="0EACFF10" w:rsidR="00315B74" w:rsidRPr="00356E33" w:rsidRDefault="00315B74" w:rsidP="008401A5">
            <w:pPr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315B74" w:rsidRPr="00356E33" w14:paraId="2E958C8C" w14:textId="77777777" w:rsidTr="00315B74">
        <w:tc>
          <w:tcPr>
            <w:tcW w:w="9270" w:type="dxa"/>
            <w:tcBorders>
              <w:top w:val="nil"/>
              <w:left w:val="nil"/>
              <w:bottom w:val="nil"/>
              <w:right w:val="nil"/>
            </w:tcBorders>
          </w:tcPr>
          <w:p w14:paraId="4F91FCA1" w14:textId="77777777" w:rsidR="00315B74" w:rsidRPr="00356E33" w:rsidRDefault="00315B74" w:rsidP="00357558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56E33">
              <w:rPr>
                <w:rFonts w:ascii="Arial" w:hAnsi="Arial" w:cs="Arial"/>
                <w:sz w:val="24"/>
                <w:szCs w:val="24"/>
              </w:rPr>
              <w:t>Give the amplitude and period for each of the following:</w:t>
            </w:r>
          </w:p>
        </w:tc>
      </w:tr>
      <w:tr w:rsidR="00315B74" w:rsidRPr="00356E33" w14:paraId="3499F73B" w14:textId="77777777" w:rsidTr="00FB5B36">
        <w:trPr>
          <w:trHeight w:val="4163"/>
        </w:trPr>
        <w:tc>
          <w:tcPr>
            <w:tcW w:w="9270" w:type="dxa"/>
            <w:tcBorders>
              <w:top w:val="nil"/>
              <w:left w:val="nil"/>
              <w:bottom w:val="nil"/>
              <w:right w:val="nil"/>
            </w:tcBorders>
          </w:tcPr>
          <w:p w14:paraId="6513BAF4" w14:textId="77777777" w:rsidR="00315B74" w:rsidRPr="00356E33" w:rsidRDefault="00315B74" w:rsidP="00357558">
            <w:pPr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706"/>
              <w:gridCol w:w="2122"/>
              <w:gridCol w:w="3216"/>
            </w:tblGrid>
            <w:tr w:rsidR="00315B74" w:rsidRPr="00356E33" w14:paraId="7590A5AB" w14:textId="77777777" w:rsidTr="00315B74">
              <w:tc>
                <w:tcPr>
                  <w:tcW w:w="3706" w:type="dxa"/>
                  <w:shd w:val="clear" w:color="auto" w:fill="auto"/>
                  <w:vAlign w:val="center"/>
                </w:tcPr>
                <w:p w14:paraId="40F803BF" w14:textId="77777777" w:rsidR="00315B74" w:rsidRPr="00356E33" w:rsidRDefault="00315B74" w:rsidP="00C53F2E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sz w:val="24"/>
                      <w:szCs w:val="24"/>
                    </w:rPr>
                    <w:t>Function</w:t>
                  </w:r>
                </w:p>
              </w:tc>
              <w:tc>
                <w:tcPr>
                  <w:tcW w:w="2122" w:type="dxa"/>
                  <w:shd w:val="clear" w:color="auto" w:fill="auto"/>
                  <w:vAlign w:val="center"/>
                </w:tcPr>
                <w:p w14:paraId="05B49FD1" w14:textId="77777777" w:rsidR="00315B74" w:rsidRPr="00356E33" w:rsidRDefault="00315B74" w:rsidP="00C53F2E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sz w:val="24"/>
                      <w:szCs w:val="24"/>
                    </w:rPr>
                    <w:t>Amplitude</w:t>
                  </w:r>
                </w:p>
              </w:tc>
              <w:tc>
                <w:tcPr>
                  <w:tcW w:w="3216" w:type="dxa"/>
                  <w:shd w:val="clear" w:color="auto" w:fill="auto"/>
                  <w:vAlign w:val="center"/>
                </w:tcPr>
                <w:p w14:paraId="7D63B7D7" w14:textId="77777777" w:rsidR="00315B74" w:rsidRPr="00356E33" w:rsidRDefault="00315B74" w:rsidP="00C53F2E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sz w:val="24"/>
                      <w:szCs w:val="24"/>
                    </w:rPr>
                    <w:t>Period</w:t>
                  </w:r>
                </w:p>
              </w:tc>
            </w:tr>
            <w:tr w:rsidR="00315B74" w:rsidRPr="00356E33" w14:paraId="22F63920" w14:textId="77777777" w:rsidTr="00315B74">
              <w:trPr>
                <w:trHeight w:val="1037"/>
              </w:trPr>
              <w:tc>
                <w:tcPr>
                  <w:tcW w:w="3706" w:type="dxa"/>
                  <w:shd w:val="clear" w:color="auto" w:fill="auto"/>
                  <w:vAlign w:val="center"/>
                </w:tcPr>
                <w:p w14:paraId="493086FC" w14:textId="06CA758F" w:rsidR="00315B74" w:rsidRPr="00356E33" w:rsidRDefault="00315B74" w:rsidP="00315B74">
                  <w:pPr>
                    <w:spacing w:after="0" w:line="240" w:lineRule="auto"/>
                    <w:rPr>
                      <w:rFonts w:ascii="Arial" w:hAnsi="Arial" w:cs="Arial"/>
                      <w:position w:val="-10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position w:val="-10"/>
                      <w:sz w:val="24"/>
                      <w:szCs w:val="24"/>
                    </w:rPr>
                    <w:t>a)</w:t>
                  </w:r>
                </w:p>
                <w:p w14:paraId="423BB900" w14:textId="43CCBECE" w:rsidR="00315B74" w:rsidRPr="00356E33" w:rsidRDefault="00315B74" w:rsidP="00315B74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position w:val="-10"/>
                      <w:sz w:val="24"/>
                      <w:szCs w:val="24"/>
                    </w:rPr>
                    <w:object w:dxaOrig="1580" w:dyaOrig="320" w14:anchorId="6A6C5224">
                      <v:shape id="_x0000_i1033" type="#_x0000_t75" style="width:79pt;height:16pt" o:ole="">
                        <v:imagedata r:id="rId23" o:title=""/>
                      </v:shape>
                      <o:OLEObject Type="Embed" ProgID="Equation.3" ShapeID="_x0000_i1033" DrawAspect="Content" ObjectID="_1589309047" r:id="rId24"/>
                    </w:object>
                  </w:r>
                </w:p>
              </w:tc>
              <w:tc>
                <w:tcPr>
                  <w:tcW w:w="2122" w:type="dxa"/>
                  <w:shd w:val="clear" w:color="auto" w:fill="auto"/>
                </w:tcPr>
                <w:p w14:paraId="08351822" w14:textId="77777777" w:rsidR="00315B74" w:rsidRPr="00356E33" w:rsidRDefault="00315B74" w:rsidP="00357558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3216" w:type="dxa"/>
                  <w:shd w:val="clear" w:color="auto" w:fill="auto"/>
                </w:tcPr>
                <w:p w14:paraId="77EB8FBD" w14:textId="77777777" w:rsidR="00315B74" w:rsidRPr="00356E33" w:rsidRDefault="00315B74" w:rsidP="00357558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315B74" w:rsidRPr="00356E33" w14:paraId="229757E1" w14:textId="77777777" w:rsidTr="00315B74">
              <w:tc>
                <w:tcPr>
                  <w:tcW w:w="3706" w:type="dxa"/>
                  <w:shd w:val="clear" w:color="auto" w:fill="auto"/>
                  <w:vAlign w:val="center"/>
                </w:tcPr>
                <w:p w14:paraId="5AFA5704" w14:textId="2A009E6A" w:rsidR="00315B74" w:rsidRPr="00356E33" w:rsidRDefault="00315B74" w:rsidP="00315B74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sz w:val="24"/>
                      <w:szCs w:val="24"/>
                    </w:rPr>
                    <w:t>b)</w:t>
                  </w:r>
                </w:p>
                <w:p w14:paraId="50E91EDA" w14:textId="507B3682" w:rsidR="00315B74" w:rsidRPr="00356E33" w:rsidRDefault="00315B74" w:rsidP="00315B74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noProof/>
                      <w:position w:val="-24"/>
                      <w:sz w:val="24"/>
                      <w:szCs w:val="24"/>
                      <w:lang w:val="en-GB" w:eastAsia="en-GB"/>
                    </w:rPr>
                    <w:drawing>
                      <wp:inline distT="0" distB="0" distL="0" distR="0" wp14:anchorId="21E6FB29" wp14:editId="353E16E2">
                        <wp:extent cx="939800" cy="393700"/>
                        <wp:effectExtent l="0" t="0" r="0" b="1270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9800" cy="393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122" w:type="dxa"/>
                  <w:shd w:val="clear" w:color="auto" w:fill="auto"/>
                </w:tcPr>
                <w:p w14:paraId="1A516857" w14:textId="77777777" w:rsidR="00315B74" w:rsidRPr="00356E33" w:rsidRDefault="00315B74" w:rsidP="00357558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3216" w:type="dxa"/>
                  <w:shd w:val="clear" w:color="auto" w:fill="auto"/>
                </w:tcPr>
                <w:p w14:paraId="401C8E99" w14:textId="77777777" w:rsidR="00315B74" w:rsidRPr="00356E33" w:rsidRDefault="00315B74" w:rsidP="00357558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315B74" w:rsidRPr="00356E33" w14:paraId="0D9F5C5E" w14:textId="77777777" w:rsidTr="00315B74">
              <w:tc>
                <w:tcPr>
                  <w:tcW w:w="3706" w:type="dxa"/>
                  <w:shd w:val="clear" w:color="auto" w:fill="auto"/>
                  <w:vAlign w:val="center"/>
                </w:tcPr>
                <w:p w14:paraId="2313137A" w14:textId="74CA18D4" w:rsidR="00315B74" w:rsidRPr="00356E33" w:rsidRDefault="00315B74" w:rsidP="00315B74">
                  <w:pPr>
                    <w:spacing w:after="0" w:line="240" w:lineRule="auto"/>
                    <w:rPr>
                      <w:rFonts w:ascii="Arial" w:hAnsi="Arial" w:cs="Arial"/>
                      <w:position w:val="-10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position w:val="-10"/>
                      <w:sz w:val="24"/>
                      <w:szCs w:val="24"/>
                    </w:rPr>
                    <w:t>c)</w:t>
                  </w:r>
                </w:p>
                <w:p w14:paraId="2DDF06C3" w14:textId="502F5B41" w:rsidR="00315B74" w:rsidRPr="00356E33" w:rsidRDefault="00315B74" w:rsidP="00315B74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position w:val="-10"/>
                      <w:sz w:val="24"/>
                      <w:szCs w:val="24"/>
                    </w:rPr>
                  </w:pPr>
                  <w:r w:rsidRPr="00356E33">
                    <w:rPr>
                      <w:rFonts w:ascii="Arial" w:hAnsi="Arial" w:cs="Arial"/>
                      <w:position w:val="-24"/>
                      <w:sz w:val="24"/>
                      <w:szCs w:val="24"/>
                    </w:rPr>
                    <w:object w:dxaOrig="1200" w:dyaOrig="620" w14:anchorId="5D02D196">
                      <v:shape id="_x0000_i1034" type="#_x0000_t75" style="width:60pt;height:31pt" o:ole="">
                        <v:imagedata r:id="rId26" o:title=""/>
                      </v:shape>
                      <o:OLEObject Type="Embed" ProgID="Equation.3" ShapeID="_x0000_i1034" DrawAspect="Content" ObjectID="_1589309048" r:id="rId27"/>
                    </w:object>
                  </w:r>
                </w:p>
                <w:p w14:paraId="60133FB4" w14:textId="77777777" w:rsidR="00315B74" w:rsidRPr="00356E33" w:rsidRDefault="00315B74" w:rsidP="00315B74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122" w:type="dxa"/>
                  <w:shd w:val="clear" w:color="auto" w:fill="auto"/>
                </w:tcPr>
                <w:p w14:paraId="5D7FC690" w14:textId="77777777" w:rsidR="00315B74" w:rsidRPr="00356E33" w:rsidRDefault="00315B74" w:rsidP="00357558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3216" w:type="dxa"/>
                  <w:shd w:val="clear" w:color="auto" w:fill="auto"/>
                </w:tcPr>
                <w:p w14:paraId="09F16AEB" w14:textId="77777777" w:rsidR="00315B74" w:rsidRPr="00356E33" w:rsidRDefault="00315B74" w:rsidP="00357558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35A72EF5" w14:textId="77777777" w:rsidR="00315B74" w:rsidRPr="00356E33" w:rsidRDefault="00315B74" w:rsidP="00357558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9C1384E" w14:textId="77777777" w:rsidR="00315B74" w:rsidRPr="00356E33" w:rsidRDefault="00315B74" w:rsidP="00357558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27545C79" w14:textId="77777777" w:rsidR="008401A5" w:rsidRPr="00356E33" w:rsidRDefault="008401A5" w:rsidP="00295D7F">
      <w:pPr>
        <w:pStyle w:val="QNum"/>
        <w:spacing w:after="120"/>
        <w:rPr>
          <w:rFonts w:cs="Arial"/>
          <w:sz w:val="24"/>
        </w:rPr>
      </w:pPr>
    </w:p>
    <w:p w14:paraId="7A15ECB7" w14:textId="15A229C8" w:rsidR="00295D7F" w:rsidRPr="00356E33" w:rsidRDefault="002F7B10" w:rsidP="00FB5B36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 w:rsidRPr="00356E33">
        <w:rPr>
          <w:rFonts w:cs="Arial"/>
          <w:sz w:val="24"/>
        </w:rPr>
        <w:t>Question 5</w:t>
      </w:r>
      <w:r w:rsidR="008401A5" w:rsidRPr="00356E33">
        <w:rPr>
          <w:rFonts w:cs="Arial"/>
          <w:sz w:val="24"/>
        </w:rPr>
        <w:t xml:space="preserve">            </w:t>
      </w:r>
      <w:r w:rsidR="008401A5" w:rsidRPr="00356E33">
        <w:rPr>
          <w:rFonts w:cs="Arial"/>
          <w:sz w:val="24"/>
        </w:rPr>
        <w:tab/>
        <w:t xml:space="preserve">     </w:t>
      </w:r>
      <w:r w:rsidR="006B3935">
        <w:rPr>
          <w:rFonts w:cs="Arial"/>
          <w:sz w:val="24"/>
        </w:rPr>
        <w:t xml:space="preserve">      </w:t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</w:r>
      <w:r w:rsidR="006B3935">
        <w:rPr>
          <w:rFonts w:cs="Arial"/>
          <w:sz w:val="24"/>
        </w:rPr>
        <w:tab/>
        <w:t xml:space="preserve">  [2, 2 - 4</w:t>
      </w:r>
      <w:r w:rsidR="008401A5" w:rsidRPr="00356E33">
        <w:rPr>
          <w:rFonts w:cs="Arial"/>
          <w:sz w:val="24"/>
        </w:rPr>
        <w:t xml:space="preserve"> marks]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426"/>
        <w:gridCol w:w="9887"/>
      </w:tblGrid>
      <w:tr w:rsidR="006B3935" w:rsidRPr="001B3252" w14:paraId="71025DC6" w14:textId="77777777" w:rsidTr="00357558"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3413B55F" w14:textId="19A04719" w:rsidR="006B3935" w:rsidRPr="001B3252" w:rsidRDefault="006B3935" w:rsidP="00357558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7321C152" w14:textId="2B026324" w:rsidR="006B3935" w:rsidRPr="001B3252" w:rsidRDefault="006B3935" w:rsidP="00357558">
            <w:pPr>
              <w:jc w:val="both"/>
              <w:rPr>
                <w:b/>
                <w:sz w:val="22"/>
                <w:szCs w:val="22"/>
              </w:rPr>
            </w:pPr>
          </w:p>
        </w:tc>
      </w:tr>
      <w:tr w:rsidR="006B3935" w14:paraId="2162057F" w14:textId="77777777" w:rsidTr="00357558"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02D45FDB" w14:textId="77777777" w:rsidR="006B3935" w:rsidRPr="001B3252" w:rsidRDefault="006B3935" w:rsidP="00357558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286E0FD4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ive the equation of each of the following graphs:</w:t>
            </w:r>
          </w:p>
        </w:tc>
      </w:tr>
      <w:tr w:rsidR="006B3935" w14:paraId="4CCD63EA" w14:textId="77777777" w:rsidTr="00357558"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8799C92" w14:textId="77777777" w:rsidR="006B3935" w:rsidRPr="001B3252" w:rsidRDefault="006B3935" w:rsidP="00357558">
            <w:pPr>
              <w:jc w:val="both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7C787928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2B2A401D" wp14:editId="0EEA753A">
                  <wp:extent cx="5445760" cy="3339465"/>
                  <wp:effectExtent l="0" t="0" r="0" b="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5760" cy="3339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CCF7DB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364D5E02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511C3736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  <w:t>EQUATION :</w:t>
            </w:r>
          </w:p>
          <w:p w14:paraId="427EED35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1A5ED4E3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4319B8A5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</w:tc>
      </w:tr>
      <w:tr w:rsidR="006B3935" w14:paraId="409A0C82" w14:textId="77777777" w:rsidTr="006E58B9">
        <w:trPr>
          <w:trHeight w:val="6471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7E7ED6E7" w14:textId="77777777" w:rsidR="006B3935" w:rsidRDefault="006B3935" w:rsidP="00357558">
            <w:pPr>
              <w:jc w:val="both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b)</w:t>
            </w:r>
          </w:p>
        </w:tc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63076662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539FD9A2" wp14:editId="366CF218">
                  <wp:extent cx="5731510" cy="3518535"/>
                  <wp:effectExtent l="0" t="0" r="8890" b="1206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1510" cy="3518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EFB138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5F6E6F3C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2AAE2BFC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  <w:t>EQUATION:</w:t>
            </w:r>
          </w:p>
          <w:p w14:paraId="76DA3E8E" w14:textId="77777777" w:rsidR="006B3935" w:rsidRDefault="006B3935" w:rsidP="00357558">
            <w:pPr>
              <w:jc w:val="both"/>
              <w:rPr>
                <w:sz w:val="22"/>
                <w:szCs w:val="22"/>
              </w:rPr>
            </w:pPr>
          </w:p>
          <w:p w14:paraId="2D9ECFE3" w14:textId="77777777" w:rsidR="006B3935" w:rsidRPr="001811A3" w:rsidRDefault="006B3935" w:rsidP="00357558">
            <w:pPr>
              <w:jc w:val="both"/>
              <w:rPr>
                <w:sz w:val="22"/>
                <w:szCs w:val="22"/>
              </w:rPr>
            </w:pPr>
          </w:p>
        </w:tc>
      </w:tr>
    </w:tbl>
    <w:p w14:paraId="06E86F52" w14:textId="02744BB9" w:rsidR="00C53F2E" w:rsidRPr="00356E33" w:rsidRDefault="000D1035" w:rsidP="006E58B9">
      <w:pPr>
        <w:jc w:val="both"/>
        <w:rPr>
          <w:rFonts w:ascii="Arial" w:hAnsi="Arial" w:cs="Arial"/>
          <w:b/>
          <w:sz w:val="24"/>
          <w:szCs w:val="24"/>
        </w:rPr>
      </w:pPr>
      <w:r w:rsidRPr="00356E33">
        <w:rPr>
          <w:rFonts w:ascii="Arial" w:hAnsi="Arial" w:cs="Arial"/>
          <w:b/>
          <w:sz w:val="24"/>
          <w:szCs w:val="24"/>
        </w:rPr>
        <w:t xml:space="preserve">Question </w:t>
      </w:r>
      <w:r w:rsidR="004A1F6D" w:rsidRPr="00356E33">
        <w:rPr>
          <w:rFonts w:ascii="Arial" w:hAnsi="Arial" w:cs="Arial"/>
          <w:b/>
          <w:sz w:val="24"/>
          <w:szCs w:val="24"/>
        </w:rPr>
        <w:t>6</w:t>
      </w:r>
      <w:r w:rsidR="00C53F2E" w:rsidRPr="00356E33">
        <w:rPr>
          <w:rFonts w:ascii="Arial" w:hAnsi="Arial" w:cs="Arial"/>
          <w:b/>
          <w:sz w:val="24"/>
          <w:szCs w:val="24"/>
        </w:rPr>
        <w:t xml:space="preserve"> </w:t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4A1F6D" w:rsidRPr="00356E33">
        <w:rPr>
          <w:rFonts w:ascii="Arial" w:hAnsi="Arial" w:cs="Arial"/>
          <w:b/>
          <w:sz w:val="24"/>
          <w:szCs w:val="24"/>
        </w:rPr>
        <w:tab/>
      </w:r>
      <w:r w:rsidR="00FB5B36">
        <w:rPr>
          <w:rFonts w:ascii="Arial" w:hAnsi="Arial" w:cs="Arial"/>
          <w:b/>
          <w:sz w:val="24"/>
          <w:szCs w:val="24"/>
        </w:rPr>
        <w:t xml:space="preserve">       </w:t>
      </w:r>
      <w:r w:rsidR="004A1F6D" w:rsidRPr="00356E33">
        <w:rPr>
          <w:rFonts w:ascii="Arial" w:hAnsi="Arial" w:cs="Arial"/>
          <w:b/>
          <w:sz w:val="24"/>
          <w:szCs w:val="24"/>
        </w:rPr>
        <w:t>[2, 4- 6 marks]</w:t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  <w:r w:rsidR="00C53F2E" w:rsidRPr="00356E33">
        <w:rPr>
          <w:rFonts w:ascii="Arial" w:hAnsi="Arial" w:cs="Arial"/>
          <w:b/>
          <w:sz w:val="24"/>
          <w:szCs w:val="24"/>
        </w:rPr>
        <w:tab/>
      </w:r>
    </w:p>
    <w:tbl>
      <w:tblPr>
        <w:tblStyle w:val="TableGrid"/>
        <w:tblpPr w:leftFromText="180" w:rightFromText="180" w:vertAnchor="text" w:horzAnchor="page" w:tblpX="820" w:tblpY="-4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"/>
        <w:gridCol w:w="4679"/>
        <w:gridCol w:w="567"/>
        <w:gridCol w:w="4643"/>
      </w:tblGrid>
      <w:tr w:rsidR="004A1F6D" w:rsidRPr="00356E33" w14:paraId="3E107971" w14:textId="77777777" w:rsidTr="004A1F6D">
        <w:trPr>
          <w:trHeight w:val="446"/>
        </w:trPr>
        <w:tc>
          <w:tcPr>
            <w:tcW w:w="430" w:type="dxa"/>
          </w:tcPr>
          <w:p w14:paraId="5F694C2E" w14:textId="77777777" w:rsidR="004A1F6D" w:rsidRPr="00356E33" w:rsidRDefault="004A1F6D" w:rsidP="004A1F6D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889" w:type="dxa"/>
            <w:gridSpan w:val="3"/>
          </w:tcPr>
          <w:p w14:paraId="659C73B9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56E33">
              <w:rPr>
                <w:rFonts w:ascii="Arial" w:hAnsi="Arial" w:cs="Arial"/>
                <w:sz w:val="24"/>
                <w:szCs w:val="24"/>
              </w:rPr>
              <w:t xml:space="preserve">Solve for </w:t>
            </w:r>
            <w:r w:rsidRPr="00356E33">
              <w:rPr>
                <w:rFonts w:ascii="Arial" w:eastAsiaTheme="minorHAnsi" w:hAnsi="Arial" w:cs="Arial"/>
                <w:position w:val="-6"/>
                <w:sz w:val="24"/>
                <w:szCs w:val="24"/>
                <w:lang w:eastAsia="en-US"/>
              </w:rPr>
              <w:object w:dxaOrig="1220" w:dyaOrig="280" w14:anchorId="798E5F7C">
                <v:shape id="_x0000_i1035" type="#_x0000_t75" style="width:61pt;height:14pt" o:ole="">
                  <v:imagedata r:id="rId30" o:title=""/>
                </v:shape>
                <o:OLEObject Type="Embed" ProgID="Equation.3" ShapeID="_x0000_i1035" DrawAspect="Content" ObjectID="_1589309049" r:id="rId31"/>
              </w:object>
            </w:r>
          </w:p>
        </w:tc>
      </w:tr>
      <w:tr w:rsidR="004A1F6D" w:rsidRPr="00356E33" w14:paraId="1427A3EB" w14:textId="77777777" w:rsidTr="004A1F6D">
        <w:tc>
          <w:tcPr>
            <w:tcW w:w="430" w:type="dxa"/>
          </w:tcPr>
          <w:p w14:paraId="190FB9D9" w14:textId="77777777" w:rsidR="004A1F6D" w:rsidRPr="00356E33" w:rsidRDefault="004A1F6D" w:rsidP="004A1F6D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56E33">
              <w:rPr>
                <w:rFonts w:ascii="Arial" w:hAnsi="Arial" w:cs="Arial"/>
                <w:b/>
                <w:sz w:val="24"/>
                <w:szCs w:val="24"/>
              </w:rPr>
              <w:t>a)</w:t>
            </w:r>
          </w:p>
        </w:tc>
        <w:tc>
          <w:tcPr>
            <w:tcW w:w="4679" w:type="dxa"/>
          </w:tcPr>
          <w:p w14:paraId="0B596C7D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56E33">
              <w:rPr>
                <w:rFonts w:ascii="Arial" w:eastAsiaTheme="minorHAnsi" w:hAnsi="Arial" w:cs="Arial"/>
                <w:position w:val="-24"/>
                <w:sz w:val="24"/>
                <w:szCs w:val="24"/>
                <w:lang w:eastAsia="en-US"/>
              </w:rPr>
              <w:object w:dxaOrig="1180" w:dyaOrig="620" w14:anchorId="65F1FE2C">
                <v:shape id="_x0000_i1036" type="#_x0000_t75" style="width:59pt;height:31pt" o:ole="">
                  <v:imagedata r:id="rId32" o:title=""/>
                </v:shape>
                <o:OLEObject Type="Embed" ProgID="Equation.3" ShapeID="_x0000_i1036" DrawAspect="Content" ObjectID="_1589309050" r:id="rId33"/>
              </w:object>
            </w:r>
          </w:p>
        </w:tc>
        <w:tc>
          <w:tcPr>
            <w:tcW w:w="567" w:type="dxa"/>
          </w:tcPr>
          <w:p w14:paraId="00A3A2CC" w14:textId="77777777" w:rsidR="004A1F6D" w:rsidRPr="00356E33" w:rsidRDefault="004A1F6D" w:rsidP="004A1F6D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56E33">
              <w:rPr>
                <w:rFonts w:ascii="Arial" w:hAnsi="Arial" w:cs="Arial"/>
                <w:b/>
                <w:sz w:val="24"/>
                <w:szCs w:val="24"/>
              </w:rPr>
              <w:t>b</w:t>
            </w:r>
          </w:p>
        </w:tc>
        <w:tc>
          <w:tcPr>
            <w:tcW w:w="4643" w:type="dxa"/>
          </w:tcPr>
          <w:p w14:paraId="20A9261B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56E33">
              <w:rPr>
                <w:rFonts w:ascii="Arial" w:eastAsiaTheme="minorHAnsi" w:hAnsi="Arial" w:cs="Arial"/>
                <w:position w:val="-24"/>
                <w:sz w:val="24"/>
                <w:szCs w:val="24"/>
                <w:lang w:eastAsia="en-US"/>
              </w:rPr>
              <w:object w:dxaOrig="1360" w:dyaOrig="660" w14:anchorId="0FB0CE01">
                <v:shape id="_x0000_i1037" type="#_x0000_t75" style="width:68pt;height:33pt" o:ole="">
                  <v:imagedata r:id="rId34" o:title=""/>
                </v:shape>
                <o:OLEObject Type="Embed" ProgID="Equation.3" ShapeID="_x0000_i1037" DrawAspect="Content" ObjectID="_1589309051" r:id="rId35"/>
              </w:object>
            </w:r>
          </w:p>
        </w:tc>
      </w:tr>
      <w:tr w:rsidR="004A1F6D" w:rsidRPr="00356E33" w14:paraId="71BE0AEF" w14:textId="77777777" w:rsidTr="004A1F6D">
        <w:trPr>
          <w:trHeight w:val="1424"/>
        </w:trPr>
        <w:tc>
          <w:tcPr>
            <w:tcW w:w="430" w:type="dxa"/>
          </w:tcPr>
          <w:p w14:paraId="4FC81FA3" w14:textId="77777777" w:rsidR="004A1F6D" w:rsidRPr="00356E33" w:rsidRDefault="004A1F6D" w:rsidP="004A1F6D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14:paraId="4B728752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03BE2185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0189ECB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B90A36B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6DA1943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14:paraId="6807ED90" w14:textId="77777777" w:rsidR="004A1F6D" w:rsidRPr="00356E33" w:rsidRDefault="004A1F6D" w:rsidP="004A1F6D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643" w:type="dxa"/>
          </w:tcPr>
          <w:p w14:paraId="13319F6E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A1F6D" w:rsidRPr="00356E33" w14:paraId="3D17C9F7" w14:textId="77777777" w:rsidTr="004A1F6D">
        <w:tc>
          <w:tcPr>
            <w:tcW w:w="430" w:type="dxa"/>
          </w:tcPr>
          <w:p w14:paraId="22B67A12" w14:textId="77777777" w:rsidR="004A1F6D" w:rsidRPr="00356E33" w:rsidRDefault="004A1F6D" w:rsidP="004A1F6D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889" w:type="dxa"/>
            <w:gridSpan w:val="3"/>
          </w:tcPr>
          <w:p w14:paraId="4D75D922" w14:textId="77777777" w:rsidR="004A1F6D" w:rsidRPr="00356E33" w:rsidRDefault="004A1F6D" w:rsidP="004A1F6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34B1496" w14:textId="0635D054" w:rsidR="000D1035" w:rsidRPr="00356E33" w:rsidRDefault="000D1035" w:rsidP="00C53F2E">
      <w:pPr>
        <w:jc w:val="both"/>
        <w:rPr>
          <w:rFonts w:ascii="Arial" w:hAnsi="Arial" w:cs="Arial"/>
          <w:b/>
          <w:sz w:val="24"/>
          <w:szCs w:val="24"/>
        </w:rPr>
      </w:pPr>
    </w:p>
    <w:p w14:paraId="2C9A39BB" w14:textId="77777777" w:rsidR="0039738A" w:rsidRPr="00356E33" w:rsidRDefault="0039738A" w:rsidP="0039738A">
      <w:pPr>
        <w:pStyle w:val="NoSpacing"/>
      </w:pPr>
    </w:p>
    <w:p w14:paraId="33A5851D" w14:textId="77777777" w:rsidR="0039738A" w:rsidRPr="00356E33" w:rsidRDefault="0039738A" w:rsidP="0039738A">
      <w:pPr>
        <w:pStyle w:val="NoSpacing"/>
      </w:pPr>
    </w:p>
    <w:p w14:paraId="60455203" w14:textId="77777777" w:rsidR="004A1F6D" w:rsidRPr="00356E33" w:rsidRDefault="004A1F6D" w:rsidP="0039738A">
      <w:pPr>
        <w:pStyle w:val="NoSpacing"/>
      </w:pPr>
    </w:p>
    <w:p w14:paraId="5E683593" w14:textId="77777777" w:rsidR="004A1F6D" w:rsidRPr="00356E33" w:rsidRDefault="004A1F6D" w:rsidP="0039738A">
      <w:pPr>
        <w:pStyle w:val="NoSpacing"/>
      </w:pPr>
    </w:p>
    <w:p w14:paraId="5EDC253D" w14:textId="77777777" w:rsidR="004A1F6D" w:rsidRPr="00356E33" w:rsidRDefault="004A1F6D" w:rsidP="0039738A">
      <w:pPr>
        <w:pStyle w:val="NoSpacing"/>
      </w:pPr>
    </w:p>
    <w:p w14:paraId="3E8D7106" w14:textId="77777777" w:rsidR="004A1F6D" w:rsidRPr="00356E33" w:rsidRDefault="004A1F6D" w:rsidP="0039738A">
      <w:pPr>
        <w:pStyle w:val="NoSpacing"/>
      </w:pPr>
    </w:p>
    <w:p w14:paraId="5335C12E" w14:textId="77777777" w:rsidR="004A1F6D" w:rsidRPr="00356E33" w:rsidRDefault="004A1F6D" w:rsidP="0039738A">
      <w:pPr>
        <w:pStyle w:val="NoSpacing"/>
      </w:pPr>
    </w:p>
    <w:p w14:paraId="5040DEEC" w14:textId="77777777" w:rsidR="004A1F6D" w:rsidRPr="00356E33" w:rsidRDefault="004A1F6D" w:rsidP="0039738A">
      <w:pPr>
        <w:pStyle w:val="NoSpacing"/>
      </w:pPr>
    </w:p>
    <w:p w14:paraId="63B4DC13" w14:textId="77777777" w:rsidR="004A1F6D" w:rsidRPr="00356E33" w:rsidRDefault="004A1F6D" w:rsidP="0039738A">
      <w:pPr>
        <w:pStyle w:val="NoSpacing"/>
      </w:pPr>
    </w:p>
    <w:p w14:paraId="2C6BA4AA" w14:textId="77777777" w:rsidR="004A1F6D" w:rsidRPr="00356E33" w:rsidRDefault="004A1F6D" w:rsidP="0039738A">
      <w:pPr>
        <w:pStyle w:val="NoSpacing"/>
      </w:pPr>
    </w:p>
    <w:p w14:paraId="3898C67B" w14:textId="77777777" w:rsidR="004A1F6D" w:rsidRPr="00356E33" w:rsidRDefault="004A1F6D" w:rsidP="0039738A">
      <w:pPr>
        <w:pStyle w:val="NoSpacing"/>
      </w:pPr>
    </w:p>
    <w:p w14:paraId="5803236A" w14:textId="77777777" w:rsidR="004A1F6D" w:rsidRPr="00356E33" w:rsidRDefault="004A1F6D" w:rsidP="0039738A">
      <w:pPr>
        <w:pStyle w:val="NoSpacing"/>
      </w:pPr>
    </w:p>
    <w:p w14:paraId="4371CFF7" w14:textId="77777777" w:rsidR="004A1F6D" w:rsidRPr="00356E33" w:rsidRDefault="004A1F6D" w:rsidP="0039738A">
      <w:pPr>
        <w:pStyle w:val="NoSpacing"/>
      </w:pPr>
    </w:p>
    <w:p w14:paraId="0D58312D" w14:textId="77777777" w:rsidR="004A1F6D" w:rsidRPr="00356E33" w:rsidRDefault="004A1F6D" w:rsidP="0039738A">
      <w:pPr>
        <w:pStyle w:val="NoSpacing"/>
      </w:pPr>
    </w:p>
    <w:p w14:paraId="77EA172F" w14:textId="77777777" w:rsidR="0039738A" w:rsidRPr="00356E33" w:rsidRDefault="0039738A" w:rsidP="0039738A">
      <w:pPr>
        <w:pStyle w:val="NoSpacing"/>
      </w:pPr>
    </w:p>
    <w:p w14:paraId="600D351A" w14:textId="6058DDE2" w:rsidR="00395EAA" w:rsidRPr="00356E33" w:rsidRDefault="004A1F6D" w:rsidP="00FB5B36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 w:rsidRPr="00356E33">
        <w:rPr>
          <w:rFonts w:cs="Arial"/>
          <w:sz w:val="24"/>
        </w:rPr>
        <w:t>Question 7</w:t>
      </w:r>
      <w:r w:rsidR="008401A5" w:rsidRPr="00356E33">
        <w:rPr>
          <w:rFonts w:cs="Arial"/>
          <w:sz w:val="24"/>
        </w:rPr>
        <w:tab/>
        <w:t xml:space="preserve">  </w:t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8401A5" w:rsidRPr="00356E33">
        <w:rPr>
          <w:rFonts w:cs="Arial"/>
          <w:sz w:val="24"/>
        </w:rPr>
        <w:t xml:space="preserve"> </w:t>
      </w:r>
      <w:r w:rsidR="00395EAA" w:rsidRPr="00356E33">
        <w:rPr>
          <w:rFonts w:eastAsiaTheme="minorEastAsia" w:cs="Arial"/>
          <w:sz w:val="24"/>
        </w:rPr>
        <w:t>[</w:t>
      </w:r>
      <w:r w:rsidR="006E58B9">
        <w:rPr>
          <w:rFonts w:eastAsiaTheme="minorEastAsia" w:cs="Arial"/>
          <w:sz w:val="24"/>
        </w:rPr>
        <w:t>2</w:t>
      </w:r>
      <w:r w:rsidR="00395EAA" w:rsidRPr="00356E33">
        <w:rPr>
          <w:rFonts w:eastAsiaTheme="minorEastAsia" w:cs="Arial"/>
          <w:sz w:val="24"/>
        </w:rPr>
        <w:t>, 1</w:t>
      </w:r>
      <w:r w:rsidR="006E58B9">
        <w:rPr>
          <w:rFonts w:eastAsiaTheme="minorEastAsia" w:cs="Arial"/>
          <w:sz w:val="24"/>
        </w:rPr>
        <w:t>- 3</w:t>
      </w:r>
      <w:r w:rsidRPr="00356E33">
        <w:rPr>
          <w:rFonts w:eastAsiaTheme="minorEastAsia" w:cs="Arial"/>
          <w:sz w:val="24"/>
        </w:rPr>
        <w:t xml:space="preserve"> marks</w:t>
      </w:r>
      <w:r w:rsidR="00395EAA" w:rsidRPr="00356E33">
        <w:rPr>
          <w:rFonts w:eastAsiaTheme="minorEastAsia" w:cs="Arial"/>
          <w:sz w:val="24"/>
        </w:rPr>
        <w:t>]</w:t>
      </w:r>
    </w:p>
    <w:p w14:paraId="75BB01C8" w14:textId="77777777" w:rsidR="00464AD5" w:rsidRPr="00356E33" w:rsidRDefault="00B02AC1" w:rsidP="00395EAA">
      <w:pPr>
        <w:pStyle w:val="ListParagraph"/>
        <w:spacing w:after="0"/>
        <w:ind w:left="1080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eastAsiaTheme="minorEastAsia" w:hAnsi="Arial" w:cs="Arial"/>
          <w:sz w:val="24"/>
          <w:szCs w:val="24"/>
        </w:rPr>
        <w:t>Find the exact value of:</w:t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  <w:r w:rsidR="0041290C" w:rsidRPr="00356E33">
        <w:rPr>
          <w:rFonts w:ascii="Arial" w:eastAsiaTheme="minorEastAsia" w:hAnsi="Arial" w:cs="Arial"/>
          <w:sz w:val="24"/>
          <w:szCs w:val="24"/>
        </w:rPr>
        <w:tab/>
      </w:r>
    </w:p>
    <w:p w14:paraId="61DA9074" w14:textId="68693ED2" w:rsidR="0041290C" w:rsidRPr="004856E9" w:rsidRDefault="00824AD4" w:rsidP="004856E9">
      <w:pPr>
        <w:pStyle w:val="ListParagraph"/>
        <w:numPr>
          <w:ilvl w:val="0"/>
          <w:numId w:val="19"/>
        </w:numPr>
        <w:spacing w:after="0"/>
        <w:rPr>
          <w:rFonts w:ascii="Arial" w:eastAsiaTheme="minorEastAsia" w:hAnsi="Arial" w:cs="Arial"/>
          <w:sz w:val="24"/>
          <w:szCs w:val="24"/>
        </w:rPr>
      </w:pPr>
      <m:oMath>
        <m:func>
          <m:func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ial"/>
                <w:sz w:val="24"/>
                <w:szCs w:val="24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4π</m:t>
                </m:r>
              </m:num>
              <m:den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3</m:t>
                </m:r>
              </m:den>
            </m:f>
          </m:e>
        </m:func>
      </m:oMath>
      <w:r w:rsidR="0041290C" w:rsidRPr="00356E33">
        <w:rPr>
          <w:rFonts w:ascii="Arial" w:eastAsiaTheme="minorEastAsia" w:hAnsi="Arial" w:cs="Arial"/>
          <w:sz w:val="24"/>
          <w:szCs w:val="24"/>
        </w:rPr>
        <w:t xml:space="preserve"> = </w:t>
      </w:r>
      <w:r w:rsidR="004856E9">
        <w:rPr>
          <w:rFonts w:ascii="Arial" w:eastAsiaTheme="minorEastAsia" w:hAnsi="Arial" w:cs="Arial"/>
          <w:sz w:val="24"/>
          <w:szCs w:val="24"/>
        </w:rPr>
        <w:t xml:space="preserve">                             </w:t>
      </w:r>
      <w:r w:rsidR="00411F61">
        <w:rPr>
          <w:rFonts w:ascii="Arial" w:eastAsiaTheme="minorEastAsia" w:hAnsi="Arial" w:cs="Arial"/>
          <w:sz w:val="24"/>
          <w:szCs w:val="24"/>
        </w:rPr>
        <w:t xml:space="preserve">                        </w:t>
      </w:r>
      <w:r w:rsidR="004856E9">
        <w:rPr>
          <w:rFonts w:ascii="Arial" w:eastAsiaTheme="minorEastAsia" w:hAnsi="Arial" w:cs="Arial"/>
          <w:sz w:val="24"/>
          <w:szCs w:val="24"/>
        </w:rPr>
        <w:t xml:space="preserve">   b) 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sin</m:t>
            </m:r>
          </m:e>
          <m:sup>
            <m:r>
              <w:rPr>
                <w:rFonts w:ascii="Cambria Math" w:eastAsiaTheme="minorEastAsia" w:hAnsi="Cambria Math" w:cs="Arial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41</m:t>
                </m:r>
              </m:den>
            </m:f>
          </m:e>
        </m:d>
        <m:r>
          <w:rPr>
            <w:rFonts w:ascii="Cambria Math" w:eastAsiaTheme="minorEastAsia" w:hAnsi="Cambria Math" w:cs="Arial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 w:cs="Arial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41</m:t>
                </m:r>
              </m:den>
            </m:f>
          </m:e>
        </m:d>
        <m:r>
          <w:rPr>
            <w:rFonts w:ascii="Cambria Math" w:eastAsiaTheme="minorEastAsia" w:hAnsi="Cambria Math" w:cs="Arial"/>
            <w:sz w:val="24"/>
            <w:szCs w:val="24"/>
          </w:rPr>
          <m:t xml:space="preserve"> </m:t>
        </m:r>
      </m:oMath>
      <w:r w:rsidR="004856E9">
        <w:rPr>
          <w:rFonts w:ascii="Arial" w:eastAsiaTheme="minorEastAsia" w:hAnsi="Arial" w:cs="Arial"/>
          <w:sz w:val="24"/>
          <w:szCs w:val="24"/>
        </w:rPr>
        <w:t xml:space="preserve">= </w:t>
      </w:r>
    </w:p>
    <w:p w14:paraId="18E4AF20" w14:textId="77777777" w:rsidR="0041290C" w:rsidRPr="00356E33" w:rsidRDefault="0041290C" w:rsidP="0041290C">
      <w:pPr>
        <w:pStyle w:val="ListParagraph"/>
        <w:spacing w:after="0"/>
        <w:ind w:left="1440"/>
        <w:rPr>
          <w:rFonts w:ascii="Arial" w:eastAsiaTheme="minorEastAsia" w:hAnsi="Arial" w:cs="Arial"/>
          <w:sz w:val="24"/>
          <w:szCs w:val="24"/>
        </w:rPr>
      </w:pPr>
    </w:p>
    <w:p w14:paraId="7140F4D3" w14:textId="77777777" w:rsidR="000663FC" w:rsidRPr="00356E33" w:rsidRDefault="000663FC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5ABFB4DA" w14:textId="77777777" w:rsidR="004A1F6D" w:rsidRPr="00356E33" w:rsidRDefault="004A1F6D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789E405" w14:textId="77777777" w:rsidR="004A1F6D" w:rsidRPr="00356E33" w:rsidRDefault="004A1F6D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7956D6E" w14:textId="77777777" w:rsidR="002F7B10" w:rsidRDefault="002F7B10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5D0D3344" w14:textId="77777777" w:rsidR="00411F61" w:rsidRDefault="00411F61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5E748E3E" w14:textId="77777777" w:rsidR="00411F61" w:rsidRDefault="00411F61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8D0D020" w14:textId="77777777" w:rsidR="00FB5B36" w:rsidRDefault="00FB5B36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DCD3132" w14:textId="77777777" w:rsidR="00FB5B36" w:rsidRDefault="00FB5B36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587CE8B" w14:textId="77777777" w:rsidR="00FB5B36" w:rsidRDefault="00FB5B36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460B635E" w14:textId="77777777" w:rsidR="00FB5B36" w:rsidRPr="00356E33" w:rsidRDefault="00FB5B36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A93CD50" w14:textId="77777777" w:rsidR="002F7B10" w:rsidRPr="00356E33" w:rsidRDefault="002F7B10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EAFFE9A" w14:textId="03E50F47" w:rsidR="00395EAA" w:rsidRPr="00356E33" w:rsidRDefault="004A1F6D" w:rsidP="00FB5B36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 w:rsidRPr="00356E33">
        <w:rPr>
          <w:rFonts w:cs="Arial"/>
          <w:sz w:val="24"/>
        </w:rPr>
        <w:t>Question 8</w:t>
      </w:r>
      <w:r w:rsidR="008401A5" w:rsidRPr="00356E33">
        <w:rPr>
          <w:rFonts w:cs="Arial"/>
          <w:sz w:val="24"/>
        </w:rPr>
        <w:tab/>
      </w:r>
      <w:r w:rsidR="008401A5" w:rsidRPr="00356E33">
        <w:rPr>
          <w:rFonts w:cs="Arial"/>
          <w:sz w:val="24"/>
        </w:rPr>
        <w:tab/>
      </w:r>
      <w:r w:rsidR="008401A5" w:rsidRPr="00356E33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8401A5" w:rsidRPr="00356E33">
        <w:rPr>
          <w:rFonts w:cs="Arial"/>
          <w:sz w:val="24"/>
        </w:rPr>
        <w:t xml:space="preserve"> </w:t>
      </w:r>
      <w:r w:rsidR="00395EAA" w:rsidRPr="00356E33">
        <w:rPr>
          <w:rFonts w:cs="Arial"/>
          <w:sz w:val="24"/>
        </w:rPr>
        <w:t xml:space="preserve">[ </w:t>
      </w:r>
      <w:r w:rsidR="00694668" w:rsidRPr="00356E33">
        <w:rPr>
          <w:rFonts w:cs="Arial"/>
          <w:sz w:val="24"/>
        </w:rPr>
        <w:t>3</w:t>
      </w:r>
      <w:r w:rsidR="00395EAA" w:rsidRPr="00356E33">
        <w:rPr>
          <w:rFonts w:cs="Arial"/>
          <w:sz w:val="24"/>
        </w:rPr>
        <w:t xml:space="preserve">, </w:t>
      </w:r>
      <w:r w:rsidR="00694668" w:rsidRPr="00356E33">
        <w:rPr>
          <w:rFonts w:cs="Arial"/>
          <w:sz w:val="24"/>
        </w:rPr>
        <w:t>3</w:t>
      </w:r>
      <w:r w:rsidRPr="00356E33">
        <w:rPr>
          <w:rFonts w:cs="Arial"/>
          <w:sz w:val="24"/>
        </w:rPr>
        <w:t xml:space="preserve"> - 6 Marks]</w:t>
      </w:r>
    </w:p>
    <w:p w14:paraId="10C723C1" w14:textId="77777777" w:rsidR="00395EAA" w:rsidRPr="00356E33" w:rsidRDefault="00395EAA" w:rsidP="00395EAA">
      <w:pPr>
        <w:pStyle w:val="ListParagraph"/>
        <w:spacing w:after="0" w:line="240" w:lineRule="auto"/>
        <w:ind w:left="1080"/>
        <w:rPr>
          <w:rFonts w:ascii="Arial" w:hAnsi="Arial" w:cs="Arial"/>
          <w:sz w:val="24"/>
          <w:szCs w:val="24"/>
        </w:rPr>
      </w:pPr>
    </w:p>
    <w:p w14:paraId="42B3535E" w14:textId="77777777" w:rsidR="0041290C" w:rsidRPr="00356E33" w:rsidRDefault="0041290C" w:rsidP="00395EAA">
      <w:pPr>
        <w:pStyle w:val="ListParagraph"/>
        <w:spacing w:after="0" w:line="240" w:lineRule="auto"/>
        <w:ind w:left="1080"/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 xml:space="preserve">Solve for </w:t>
      </w:r>
      <m:oMath>
        <m:r>
          <w:rPr>
            <w:rFonts w:ascii="Cambria Math" w:hAnsi="Cambria Math" w:cs="Arial"/>
            <w:sz w:val="24"/>
            <w:szCs w:val="24"/>
          </w:rPr>
          <m:t>θ</m:t>
        </m:r>
      </m:oMath>
      <w:r w:rsidRPr="00356E33">
        <w:rPr>
          <w:rFonts w:ascii="Arial" w:eastAsiaTheme="minorEastAsia" w:hAnsi="Arial" w:cs="Arial"/>
          <w:sz w:val="24"/>
          <w:szCs w:val="24"/>
        </w:rPr>
        <w:t xml:space="preserve"> within the given domain</w:t>
      </w:r>
      <w:r w:rsidR="00BA7313" w:rsidRPr="00356E33">
        <w:rPr>
          <w:rFonts w:ascii="Arial" w:eastAsiaTheme="minorEastAsia" w:hAnsi="Arial" w:cs="Arial"/>
          <w:sz w:val="24"/>
          <w:szCs w:val="24"/>
        </w:rPr>
        <w:t>.</w:t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</w:p>
    <w:p w14:paraId="74921616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23663B23" w14:textId="77777777" w:rsidR="0041290C" w:rsidRPr="00356E33" w:rsidRDefault="0041290C" w:rsidP="00FB5B36">
      <w:pPr>
        <w:tabs>
          <w:tab w:val="right" w:pos="9923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eastAsiaTheme="minorEastAsia" w:hAnsi="Arial" w:cs="Arial"/>
          <w:sz w:val="24"/>
          <w:szCs w:val="24"/>
        </w:rPr>
        <w:t xml:space="preserve">               a) 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cosθ</m:t>
            </m:r>
          </m:e>
        </m:d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2sinθ-1</m:t>
            </m:r>
          </m:e>
        </m:d>
        <m:r>
          <w:rPr>
            <w:rFonts w:ascii="Cambria Math" w:eastAsiaTheme="minorEastAsia" w:hAnsi="Cambria Math" w:cs="Arial"/>
            <w:sz w:val="24"/>
            <w:szCs w:val="24"/>
          </w:rPr>
          <m:t>=0</m:t>
        </m:r>
      </m:oMath>
      <w:r w:rsidRPr="00356E33">
        <w:rPr>
          <w:rFonts w:ascii="Arial" w:eastAsiaTheme="minorEastAsia" w:hAnsi="Arial" w:cs="Arial"/>
          <w:sz w:val="24"/>
          <w:szCs w:val="24"/>
        </w:rPr>
        <w:t xml:space="preserve">              where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0≤θ≤2π</m:t>
        </m:r>
      </m:oMath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  <w:r w:rsidR="00BA7313" w:rsidRPr="00356E33">
        <w:rPr>
          <w:rFonts w:ascii="Arial" w:eastAsiaTheme="minorEastAsia" w:hAnsi="Arial" w:cs="Arial"/>
          <w:sz w:val="24"/>
          <w:szCs w:val="24"/>
        </w:rPr>
        <w:tab/>
      </w:r>
    </w:p>
    <w:p w14:paraId="23F76BFB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65F653D9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5FB999A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6955867A" w14:textId="77777777" w:rsidR="000663FC" w:rsidRPr="00356E33" w:rsidRDefault="000663F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76B1A774" w14:textId="77777777" w:rsidR="00C53F2E" w:rsidRPr="00356E33" w:rsidRDefault="00C53F2E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18720913" w14:textId="77777777" w:rsidR="00C53F2E" w:rsidRPr="00356E33" w:rsidRDefault="00C53F2E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167E83D7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E948DE6" w14:textId="77777777" w:rsidR="00395EAA" w:rsidRPr="00356E33" w:rsidRDefault="00395EAA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74146C45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4E8A8A5A" w14:textId="03CB2BB1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 xml:space="preserve">                 b) </w:t>
      </w:r>
      <w:r w:rsidR="00B36958"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-1</m:t>
        </m:r>
      </m:oMath>
      <w:r w:rsidR="00B36958">
        <w:rPr>
          <w:rFonts w:eastAsiaTheme="minorEastAsia"/>
        </w:rPr>
        <w:t xml:space="preserve"> where </w:t>
      </w:r>
      <m:oMath>
        <m:r>
          <w:rPr>
            <w:rFonts w:ascii="Cambria Math" w:hAnsi="Cambria Math"/>
          </w:rPr>
          <m:t>0≤x≤360°</m:t>
        </m:r>
      </m:oMath>
      <w:r w:rsidR="00B36958">
        <w:rPr>
          <w:rFonts w:eastAsiaTheme="minorEastAsia"/>
        </w:rPr>
        <w:t>.</w:t>
      </w:r>
    </w:p>
    <w:p w14:paraId="33EA7F21" w14:textId="77777777" w:rsidR="0041290C" w:rsidRPr="00356E33" w:rsidRDefault="0041290C" w:rsidP="0041290C">
      <w:pPr>
        <w:pStyle w:val="ListParagraph"/>
        <w:spacing w:after="0"/>
        <w:ind w:left="1080"/>
        <w:rPr>
          <w:rFonts w:ascii="Arial" w:eastAsiaTheme="minorEastAsia" w:hAnsi="Arial" w:cs="Arial"/>
          <w:sz w:val="24"/>
          <w:szCs w:val="24"/>
        </w:rPr>
      </w:pPr>
    </w:p>
    <w:p w14:paraId="461BE610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755BBD2" w14:textId="77777777" w:rsidR="0041290C" w:rsidRPr="00356E33" w:rsidRDefault="0041290C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A613DBC" w14:textId="77777777" w:rsidR="00315B74" w:rsidRPr="00356E33" w:rsidRDefault="00315B74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F8A2A57" w14:textId="77777777" w:rsidR="00315B74" w:rsidRPr="00356E33" w:rsidRDefault="00315B74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434CC34D" w14:textId="77777777" w:rsidR="00C53F2E" w:rsidRPr="00356E33" w:rsidRDefault="00C53F2E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72ED31D1" w14:textId="77777777" w:rsidR="00C53F2E" w:rsidRPr="00356E33" w:rsidRDefault="00C53F2E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109D1EC2" w14:textId="77777777" w:rsidR="00C53F2E" w:rsidRPr="00356E33" w:rsidRDefault="00C53F2E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32872BAA" w14:textId="77777777" w:rsidR="00315B74" w:rsidRPr="00356E33" w:rsidRDefault="00315B74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6A2ED5B" w14:textId="77777777" w:rsidR="00315B74" w:rsidRPr="00356E33" w:rsidRDefault="00315B74" w:rsidP="0041290C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4C1078FF" w14:textId="71AC4564" w:rsidR="0041290C" w:rsidRPr="00356E33" w:rsidRDefault="00BA7313" w:rsidP="00315B74">
      <w:pPr>
        <w:spacing w:after="0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ab/>
      </w:r>
      <w:r w:rsidRPr="00356E33">
        <w:rPr>
          <w:rFonts w:ascii="Arial" w:hAnsi="Arial" w:cs="Arial"/>
          <w:sz w:val="24"/>
          <w:szCs w:val="24"/>
        </w:rPr>
        <w:tab/>
      </w:r>
      <w:r w:rsidRPr="00356E33">
        <w:rPr>
          <w:rFonts w:ascii="Arial" w:hAnsi="Arial" w:cs="Arial"/>
          <w:sz w:val="24"/>
          <w:szCs w:val="24"/>
        </w:rPr>
        <w:tab/>
      </w:r>
      <w:r w:rsidRPr="00356E33">
        <w:rPr>
          <w:rFonts w:ascii="Arial" w:hAnsi="Arial" w:cs="Arial"/>
          <w:sz w:val="24"/>
          <w:szCs w:val="24"/>
        </w:rPr>
        <w:tab/>
      </w:r>
      <w:r w:rsidRPr="00356E33">
        <w:rPr>
          <w:rFonts w:ascii="Arial" w:hAnsi="Arial" w:cs="Arial"/>
          <w:sz w:val="24"/>
          <w:szCs w:val="24"/>
        </w:rPr>
        <w:tab/>
      </w:r>
      <w:r w:rsidRPr="00356E33">
        <w:rPr>
          <w:rFonts w:ascii="Arial" w:hAnsi="Arial" w:cs="Arial"/>
          <w:sz w:val="24"/>
          <w:szCs w:val="24"/>
        </w:rPr>
        <w:tab/>
      </w:r>
      <w:r w:rsidRPr="00356E33">
        <w:rPr>
          <w:rFonts w:ascii="Arial" w:hAnsi="Arial" w:cs="Arial"/>
          <w:sz w:val="24"/>
          <w:szCs w:val="24"/>
        </w:rPr>
        <w:tab/>
      </w:r>
    </w:p>
    <w:p w14:paraId="1C4A3CE7" w14:textId="77777777" w:rsidR="000663FC" w:rsidRPr="00356E33" w:rsidRDefault="000663FC" w:rsidP="008401A5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00441884" w14:textId="77777777" w:rsidR="004A1F6D" w:rsidRPr="00356E33" w:rsidRDefault="004A1F6D" w:rsidP="008401A5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2B9731EC" w14:textId="77777777" w:rsidR="004A1F6D" w:rsidRPr="00356E33" w:rsidRDefault="004A1F6D" w:rsidP="008401A5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1CEDA343" w14:textId="77777777" w:rsidR="004A1F6D" w:rsidRPr="00356E33" w:rsidRDefault="004A1F6D" w:rsidP="008401A5">
      <w:pPr>
        <w:spacing w:after="0"/>
        <w:rPr>
          <w:rFonts w:ascii="Arial" w:eastAsiaTheme="minorEastAsia" w:hAnsi="Arial" w:cs="Arial"/>
          <w:sz w:val="24"/>
          <w:szCs w:val="24"/>
        </w:rPr>
      </w:pPr>
    </w:p>
    <w:p w14:paraId="5CF8237F" w14:textId="4B24A29B" w:rsidR="008401A5" w:rsidRPr="00356E33" w:rsidRDefault="008401A5" w:rsidP="00FB5B36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 w:rsidRPr="00356E33">
        <w:rPr>
          <w:rFonts w:cs="Arial"/>
          <w:sz w:val="24"/>
        </w:rPr>
        <w:t>Q</w:t>
      </w:r>
      <w:r w:rsidR="00FB5B36">
        <w:rPr>
          <w:rFonts w:cs="Arial"/>
          <w:sz w:val="24"/>
        </w:rPr>
        <w:t>uestion 9</w:t>
      </w:r>
      <w:r w:rsidR="000D1035" w:rsidRPr="00356E33">
        <w:rPr>
          <w:rFonts w:cs="Arial"/>
          <w:sz w:val="24"/>
        </w:rPr>
        <w:t xml:space="preserve"> </w:t>
      </w:r>
      <w:r w:rsidR="000D1035" w:rsidRPr="00356E33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FB5B36">
        <w:rPr>
          <w:rFonts w:cs="Arial"/>
          <w:sz w:val="24"/>
        </w:rPr>
        <w:tab/>
      </w:r>
      <w:r w:rsidR="000D1035" w:rsidRPr="00356E33">
        <w:rPr>
          <w:rFonts w:cs="Arial"/>
          <w:sz w:val="24"/>
        </w:rPr>
        <w:t>[</w:t>
      </w:r>
      <w:r w:rsidR="004A1F6D" w:rsidRPr="00356E33">
        <w:rPr>
          <w:rFonts w:cs="Arial"/>
          <w:sz w:val="24"/>
        </w:rPr>
        <w:t>3, 3</w:t>
      </w:r>
      <w:r w:rsidR="000D1035" w:rsidRPr="00356E33">
        <w:rPr>
          <w:rFonts w:cs="Arial"/>
          <w:sz w:val="24"/>
        </w:rPr>
        <w:t>-</w:t>
      </w:r>
      <w:r w:rsidR="004A1F6D" w:rsidRPr="00356E33">
        <w:rPr>
          <w:rFonts w:cs="Arial"/>
          <w:sz w:val="24"/>
        </w:rPr>
        <w:t xml:space="preserve"> 6</w:t>
      </w:r>
      <w:r w:rsidR="000D1035" w:rsidRPr="00356E33">
        <w:rPr>
          <w:rFonts w:cs="Arial"/>
          <w:sz w:val="24"/>
        </w:rPr>
        <w:t xml:space="preserve"> marks]</w:t>
      </w:r>
    </w:p>
    <w:p w14:paraId="11421E9E" w14:textId="02434844" w:rsidR="000D1035" w:rsidRPr="00356E33" w:rsidRDefault="000D1035" w:rsidP="006E58B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>Use an appropriate trigonometric identity to find the exact value of:</w:t>
      </w:r>
    </w:p>
    <w:p w14:paraId="309D4AC6" w14:textId="77777777" w:rsidR="000D1035" w:rsidRPr="00356E33" w:rsidRDefault="000D1035" w:rsidP="000D1035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ab/>
        <w:t>(a)</w:t>
      </w:r>
      <w:r w:rsidRPr="00356E33">
        <w:rPr>
          <w:rFonts w:ascii="Arial" w:hAnsi="Arial" w:cs="Arial"/>
          <w:sz w:val="24"/>
          <w:szCs w:val="24"/>
        </w:rPr>
        <w:tab/>
        <w:t>sin 75°</w:t>
      </w:r>
      <w:r w:rsidRPr="00356E33">
        <w:rPr>
          <w:rFonts w:ascii="Arial" w:hAnsi="Arial" w:cs="Arial"/>
          <w:sz w:val="24"/>
          <w:szCs w:val="24"/>
        </w:rPr>
        <w:tab/>
      </w:r>
    </w:p>
    <w:p w14:paraId="1D4A4A53" w14:textId="77777777" w:rsidR="000D1035" w:rsidRPr="00356E33" w:rsidRDefault="000D1035" w:rsidP="000D1035">
      <w:pPr>
        <w:tabs>
          <w:tab w:val="left" w:pos="720"/>
          <w:tab w:val="left" w:pos="1440"/>
          <w:tab w:val="left" w:pos="2880"/>
        </w:tabs>
        <w:ind w:left="142"/>
        <w:rPr>
          <w:rFonts w:ascii="Arial" w:eastAsia="Times New Roman" w:hAnsi="Arial" w:cs="Arial"/>
          <w:sz w:val="24"/>
          <w:szCs w:val="24"/>
          <w:lang w:eastAsia="en-AU"/>
        </w:rPr>
      </w:pPr>
    </w:p>
    <w:p w14:paraId="46121510" w14:textId="77777777" w:rsidR="000D1035" w:rsidRPr="00356E33" w:rsidRDefault="000D1035" w:rsidP="000D1035">
      <w:pPr>
        <w:tabs>
          <w:tab w:val="left" w:pos="720"/>
          <w:tab w:val="left" w:pos="1440"/>
          <w:tab w:val="left" w:pos="2880"/>
        </w:tabs>
        <w:ind w:left="142"/>
        <w:rPr>
          <w:rFonts w:ascii="Arial" w:eastAsia="Times New Roman" w:hAnsi="Arial" w:cs="Arial"/>
          <w:sz w:val="24"/>
          <w:szCs w:val="24"/>
          <w:lang w:eastAsia="en-AU"/>
        </w:rPr>
      </w:pPr>
    </w:p>
    <w:p w14:paraId="3EBEE885" w14:textId="77777777" w:rsidR="000D1035" w:rsidRPr="00356E33" w:rsidRDefault="000D1035" w:rsidP="000D1035">
      <w:pPr>
        <w:tabs>
          <w:tab w:val="left" w:pos="720"/>
          <w:tab w:val="left" w:pos="1440"/>
          <w:tab w:val="left" w:pos="2880"/>
        </w:tabs>
        <w:ind w:left="142"/>
        <w:rPr>
          <w:rFonts w:ascii="Arial" w:eastAsia="Times New Roman" w:hAnsi="Arial" w:cs="Arial"/>
          <w:sz w:val="24"/>
          <w:szCs w:val="24"/>
          <w:lang w:eastAsia="en-AU"/>
        </w:rPr>
      </w:pPr>
    </w:p>
    <w:p w14:paraId="3CEB0AC3" w14:textId="77777777" w:rsidR="000D1035" w:rsidRPr="00356E33" w:rsidRDefault="000D1035" w:rsidP="000D1035">
      <w:pPr>
        <w:tabs>
          <w:tab w:val="left" w:pos="720"/>
          <w:tab w:val="left" w:pos="1440"/>
          <w:tab w:val="left" w:pos="2880"/>
        </w:tabs>
        <w:ind w:left="142"/>
        <w:rPr>
          <w:rFonts w:ascii="Arial" w:eastAsia="Times New Roman" w:hAnsi="Arial" w:cs="Arial"/>
          <w:sz w:val="24"/>
          <w:szCs w:val="24"/>
          <w:lang w:eastAsia="en-AU"/>
        </w:rPr>
      </w:pPr>
    </w:p>
    <w:p w14:paraId="31157FFC" w14:textId="1C0F1E2F" w:rsidR="000D1035" w:rsidRPr="00356E33" w:rsidRDefault="000D1035" w:rsidP="00C53F2E">
      <w:pPr>
        <w:tabs>
          <w:tab w:val="left" w:pos="720"/>
          <w:tab w:val="left" w:pos="1440"/>
          <w:tab w:val="left" w:pos="2880"/>
        </w:tabs>
        <w:rPr>
          <w:rFonts w:ascii="Arial" w:eastAsia="Times New Roman" w:hAnsi="Arial" w:cs="Arial"/>
          <w:sz w:val="24"/>
          <w:szCs w:val="24"/>
          <w:lang w:eastAsia="en-AU"/>
        </w:rPr>
      </w:pPr>
    </w:p>
    <w:p w14:paraId="0B05C29A" w14:textId="77777777" w:rsidR="00C53F2E" w:rsidRPr="00356E33" w:rsidRDefault="00C53F2E" w:rsidP="00C53F2E">
      <w:pPr>
        <w:tabs>
          <w:tab w:val="left" w:pos="720"/>
          <w:tab w:val="left" w:pos="1440"/>
          <w:tab w:val="left" w:pos="2880"/>
        </w:tabs>
        <w:rPr>
          <w:rFonts w:ascii="Arial" w:eastAsia="Times New Roman" w:hAnsi="Arial" w:cs="Arial"/>
          <w:sz w:val="24"/>
          <w:szCs w:val="24"/>
          <w:lang w:eastAsia="en-AU"/>
        </w:rPr>
      </w:pPr>
    </w:p>
    <w:p w14:paraId="6A3DB6BC" w14:textId="77777777" w:rsidR="00C53F2E" w:rsidRPr="00356E33" w:rsidRDefault="00C53F2E" w:rsidP="00C53F2E">
      <w:pPr>
        <w:tabs>
          <w:tab w:val="left" w:pos="720"/>
          <w:tab w:val="left" w:pos="1440"/>
          <w:tab w:val="left" w:pos="2880"/>
        </w:tabs>
        <w:rPr>
          <w:rFonts w:ascii="Arial" w:eastAsia="Times New Roman" w:hAnsi="Arial" w:cs="Arial"/>
          <w:sz w:val="24"/>
          <w:szCs w:val="24"/>
          <w:lang w:eastAsia="en-AU"/>
        </w:rPr>
      </w:pPr>
    </w:p>
    <w:p w14:paraId="20DBC63C" w14:textId="77777777" w:rsidR="000D1035" w:rsidRPr="00356E33" w:rsidRDefault="000D1035" w:rsidP="000D1035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 xml:space="preserve"> </w:t>
      </w:r>
      <w:r w:rsidRPr="00356E33">
        <w:rPr>
          <w:rFonts w:ascii="Arial" w:hAnsi="Arial" w:cs="Arial"/>
          <w:sz w:val="24"/>
          <w:szCs w:val="24"/>
        </w:rPr>
        <w:tab/>
        <w:t>(b)</w:t>
      </w:r>
      <w:r w:rsidRPr="00356E33">
        <w:rPr>
          <w:rFonts w:ascii="Arial" w:hAnsi="Arial" w:cs="Arial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hAnsi="Cambria Math" w:cs="Arial"/>
                <w:position w:val="-24"/>
                <w:sz w:val="24"/>
                <w:szCs w:val="24"/>
              </w:rPr>
              <w:object w:dxaOrig="680" w:dyaOrig="620" w14:anchorId="7E70A9FF">
                <v:shape id="_x0000_i1039" type="#_x0000_t75" style="width:34pt;height:31pt" o:ole="">
                  <v:imagedata r:id="rId36" o:title=""/>
                </v:shape>
                <o:OLEObject Type="Embed" ProgID="Equation.3" ShapeID="_x0000_i1039" DrawAspect="Content" ObjectID="_1589309052" r:id="rId37"/>
              </w:object>
            </m:r>
          </m:e>
        </m:func>
        <m:r>
          <w:rPr>
            <w:rFonts w:ascii="Cambria Math" w:hAnsi="Cambria Math" w:cs="Arial"/>
            <w:sz w:val="24"/>
            <w:szCs w:val="24"/>
          </w:rPr>
          <m:t>)</m:t>
        </m:r>
      </m:oMath>
      <w:r w:rsidRPr="00356E33">
        <w:rPr>
          <w:rFonts w:ascii="Arial" w:hAnsi="Arial" w:cs="Arial"/>
          <w:sz w:val="24"/>
          <w:szCs w:val="24"/>
        </w:rPr>
        <w:tab/>
      </w:r>
    </w:p>
    <w:p w14:paraId="6F5DA7F6" w14:textId="77777777" w:rsidR="00972B72" w:rsidRPr="00356E33" w:rsidRDefault="00972B72" w:rsidP="00972B72">
      <w:pPr>
        <w:ind w:left="720" w:hanging="720"/>
        <w:rPr>
          <w:rFonts w:ascii="Arial" w:hAnsi="Arial" w:cs="Arial"/>
          <w:noProof/>
          <w:sz w:val="24"/>
          <w:szCs w:val="24"/>
          <w:lang w:eastAsia="ja-JP"/>
        </w:rPr>
      </w:pPr>
    </w:p>
    <w:p w14:paraId="77017217" w14:textId="77777777" w:rsidR="00972B72" w:rsidRPr="00356E33" w:rsidRDefault="00972B72" w:rsidP="00972B72">
      <w:pPr>
        <w:ind w:left="720" w:hanging="720"/>
        <w:rPr>
          <w:rFonts w:ascii="Arial" w:hAnsi="Arial" w:cs="Arial"/>
          <w:noProof/>
          <w:sz w:val="24"/>
          <w:szCs w:val="24"/>
          <w:lang w:eastAsia="ja-JP"/>
        </w:rPr>
      </w:pPr>
    </w:p>
    <w:p w14:paraId="0D82C196" w14:textId="77777777" w:rsidR="00972B72" w:rsidRPr="00356E33" w:rsidRDefault="00972B72" w:rsidP="00972B72">
      <w:pPr>
        <w:ind w:left="720" w:hanging="720"/>
        <w:rPr>
          <w:rFonts w:ascii="Arial" w:hAnsi="Arial" w:cs="Arial"/>
          <w:noProof/>
          <w:sz w:val="24"/>
          <w:szCs w:val="24"/>
          <w:lang w:eastAsia="ja-JP"/>
        </w:rPr>
      </w:pPr>
    </w:p>
    <w:p w14:paraId="6C495A40" w14:textId="77777777" w:rsidR="00972B72" w:rsidRPr="00356E33" w:rsidRDefault="00972B72" w:rsidP="00972B72">
      <w:pPr>
        <w:ind w:left="720" w:hanging="720"/>
        <w:rPr>
          <w:rFonts w:ascii="Arial" w:hAnsi="Arial" w:cs="Arial"/>
          <w:noProof/>
          <w:sz w:val="24"/>
          <w:szCs w:val="24"/>
          <w:lang w:eastAsia="ja-JP"/>
        </w:rPr>
      </w:pPr>
    </w:p>
    <w:p w14:paraId="55184362" w14:textId="77777777" w:rsidR="00972B72" w:rsidRPr="00356E33" w:rsidRDefault="00972B72" w:rsidP="00972B72">
      <w:pPr>
        <w:ind w:left="720" w:hanging="720"/>
        <w:rPr>
          <w:rFonts w:ascii="Arial" w:hAnsi="Arial" w:cs="Arial"/>
          <w:noProof/>
          <w:sz w:val="24"/>
          <w:szCs w:val="24"/>
          <w:lang w:eastAsia="ja-JP"/>
        </w:rPr>
      </w:pPr>
    </w:p>
    <w:p w14:paraId="0CFF78D2" w14:textId="77777777" w:rsidR="000663FC" w:rsidRPr="00356E33" w:rsidRDefault="000663FC" w:rsidP="00DE13AF">
      <w:pPr>
        <w:pStyle w:val="ListParagraph"/>
        <w:spacing w:before="240" w:after="0"/>
        <w:ind w:left="717"/>
        <w:rPr>
          <w:rFonts w:ascii="Arial" w:eastAsiaTheme="minorEastAsia" w:hAnsi="Arial" w:cs="Arial"/>
          <w:sz w:val="24"/>
          <w:szCs w:val="24"/>
        </w:rPr>
      </w:pPr>
    </w:p>
    <w:p w14:paraId="3FCACABC" w14:textId="77777777" w:rsidR="000663FC" w:rsidRPr="00356E33" w:rsidRDefault="000663FC" w:rsidP="00DE13AF">
      <w:pPr>
        <w:pStyle w:val="ListParagraph"/>
        <w:spacing w:before="240" w:after="0"/>
        <w:ind w:left="717"/>
        <w:rPr>
          <w:rFonts w:ascii="Arial" w:eastAsiaTheme="minorEastAsia" w:hAnsi="Arial" w:cs="Arial"/>
          <w:sz w:val="24"/>
          <w:szCs w:val="24"/>
        </w:rPr>
      </w:pPr>
    </w:p>
    <w:p w14:paraId="61D05BD9" w14:textId="77777777" w:rsidR="000663FC" w:rsidRPr="00356E33" w:rsidRDefault="000663FC" w:rsidP="00DE13AF">
      <w:pPr>
        <w:pStyle w:val="ListParagraph"/>
        <w:spacing w:before="240" w:after="0"/>
        <w:ind w:left="717"/>
        <w:rPr>
          <w:rFonts w:ascii="Arial" w:eastAsiaTheme="minorEastAsia" w:hAnsi="Arial" w:cs="Arial"/>
          <w:sz w:val="24"/>
          <w:szCs w:val="24"/>
        </w:rPr>
      </w:pPr>
    </w:p>
    <w:p w14:paraId="11344DB0" w14:textId="77777777" w:rsidR="000663FC" w:rsidRPr="00356E33" w:rsidRDefault="000663FC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3E6961DD" w14:textId="77777777" w:rsidR="00C53F2E" w:rsidRPr="00356E33" w:rsidRDefault="00C53F2E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6BDC26F6" w14:textId="77777777" w:rsidR="00C53F2E" w:rsidRPr="00356E33" w:rsidRDefault="00C53F2E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77CF96BD" w14:textId="77777777" w:rsidR="00C53F2E" w:rsidRPr="00356E33" w:rsidRDefault="00C53F2E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3A2F6D60" w14:textId="77777777" w:rsidR="004A1F6D" w:rsidRPr="00356E33" w:rsidRDefault="004A1F6D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4883DDF5" w14:textId="77777777" w:rsidR="004A1F6D" w:rsidRPr="00356E33" w:rsidRDefault="004A1F6D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05E6D0EE" w14:textId="77777777" w:rsidR="004A1F6D" w:rsidRPr="00356E33" w:rsidRDefault="004A1F6D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02E9F489" w14:textId="77777777" w:rsidR="004A1F6D" w:rsidRPr="00356E33" w:rsidRDefault="004A1F6D" w:rsidP="00315B74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33B23470" w14:textId="77777777" w:rsidR="000663FC" w:rsidRPr="006E58B9" w:rsidRDefault="000663FC" w:rsidP="006E58B9">
      <w:pPr>
        <w:spacing w:before="240" w:after="0"/>
        <w:rPr>
          <w:rFonts w:ascii="Arial" w:eastAsiaTheme="minorEastAsia" w:hAnsi="Arial" w:cs="Arial"/>
          <w:sz w:val="24"/>
          <w:szCs w:val="24"/>
        </w:rPr>
      </w:pPr>
    </w:p>
    <w:p w14:paraId="219DF1AA" w14:textId="7BD13BA6" w:rsidR="00C53F2E" w:rsidRPr="00356E33" w:rsidRDefault="000663FC" w:rsidP="006E58B9">
      <w:pPr>
        <w:spacing w:before="240" w:after="0"/>
        <w:jc w:val="center"/>
        <w:rPr>
          <w:rFonts w:ascii="Arial" w:eastAsiaTheme="minorEastAsia" w:hAnsi="Arial" w:cs="Arial"/>
          <w:sz w:val="24"/>
          <w:szCs w:val="24"/>
        </w:rPr>
      </w:pPr>
      <w:r w:rsidRPr="00356E33">
        <w:rPr>
          <w:rFonts w:ascii="Arial" w:eastAsiaTheme="minorEastAsia" w:hAnsi="Arial" w:cs="Arial"/>
          <w:sz w:val="24"/>
          <w:szCs w:val="24"/>
        </w:rPr>
        <w:t>End of Part A</w:t>
      </w:r>
    </w:p>
    <w:sectPr w:rsidR="00C53F2E" w:rsidRPr="00356E33" w:rsidSect="00AE578B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714" w:right="720" w:bottom="720" w:left="720" w:header="510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4172B78" w14:textId="77777777" w:rsidR="00E6380A" w:rsidRDefault="00E6380A" w:rsidP="00443FA9">
      <w:pPr>
        <w:spacing w:after="0" w:line="240" w:lineRule="auto"/>
      </w:pPr>
      <w:r>
        <w:separator/>
      </w:r>
    </w:p>
  </w:endnote>
  <w:endnote w:type="continuationSeparator" w:id="0">
    <w:p w14:paraId="7C0308E8" w14:textId="77777777" w:rsidR="00E6380A" w:rsidRDefault="00E6380A" w:rsidP="00443F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ZWAdobeF">
    <w:charset w:val="00"/>
    <w:family w:val="auto"/>
    <w:pitch w:val="variable"/>
    <w:sig w:usb0="20002A87" w:usb1="00000000" w:usb2="00000000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6B8E89" w14:textId="77777777" w:rsidR="00285E1B" w:rsidRDefault="00285E1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298AE2" w14:textId="77777777" w:rsidR="00285E1B" w:rsidRDefault="00285E1B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44E580" w14:textId="77777777" w:rsidR="00285E1B" w:rsidRDefault="00285E1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84A4D8" w14:textId="77777777" w:rsidR="00E6380A" w:rsidRDefault="00E6380A" w:rsidP="00443FA9">
      <w:pPr>
        <w:spacing w:after="0" w:line="240" w:lineRule="auto"/>
      </w:pPr>
      <w:r>
        <w:separator/>
      </w:r>
    </w:p>
  </w:footnote>
  <w:footnote w:type="continuationSeparator" w:id="0">
    <w:p w14:paraId="00BE47FF" w14:textId="77777777" w:rsidR="00E6380A" w:rsidRDefault="00E6380A" w:rsidP="00443F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654F5F" w14:textId="77777777" w:rsidR="00285E1B" w:rsidRDefault="00285E1B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BBBB3E" w14:textId="77777777" w:rsidR="00285E1B" w:rsidRDefault="00285E1B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348F51" w14:textId="77777777" w:rsidR="00A930E7" w:rsidRDefault="00A930E7" w:rsidP="00A930E7">
    <w:pPr>
      <w:spacing w:after="0"/>
    </w:pPr>
  </w:p>
  <w:p w14:paraId="446B07B8" w14:textId="77777777" w:rsidR="00A930E7" w:rsidRDefault="00A930E7" w:rsidP="00A930E7">
    <w:pPr>
      <w:spacing w:after="0"/>
    </w:pPr>
  </w:p>
  <w:p w14:paraId="5913E9E5" w14:textId="77777777" w:rsidR="001673CB" w:rsidRDefault="001673CB" w:rsidP="001673CB">
    <w:pPr>
      <w:pStyle w:val="Header"/>
      <w:jc w:val="center"/>
      <w:rPr>
        <w:rFonts w:ascii="Verdana" w:hAnsi="Verdana"/>
        <w:sz w:val="32"/>
        <w:szCs w:val="32"/>
      </w:rPr>
    </w:pPr>
    <w:r>
      <w:rPr>
        <w:noProof/>
        <w:lang w:val="en-GB" w:eastAsia="en-GB"/>
      </w:rPr>
      <w:drawing>
        <wp:anchor distT="0" distB="0" distL="114300" distR="114300" simplePos="0" relativeHeight="251659264" behindDoc="0" locked="0" layoutInCell="1" allowOverlap="1" wp14:anchorId="472B5D7B" wp14:editId="65AE20F5">
          <wp:simplePos x="0" y="0"/>
          <wp:positionH relativeFrom="column">
            <wp:posOffset>5863589</wp:posOffset>
          </wp:positionH>
          <wp:positionV relativeFrom="paragraph">
            <wp:posOffset>-208915</wp:posOffset>
          </wp:positionV>
          <wp:extent cx="932815" cy="1048145"/>
          <wp:effectExtent l="0" t="0" r="6985" b="0"/>
          <wp:wrapNone/>
          <wp:docPr id="17" name="Picture 1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36147" cy="10518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43338B5" wp14:editId="1C137290">
              <wp:simplePos x="0" y="0"/>
              <wp:positionH relativeFrom="column">
                <wp:posOffset>32385</wp:posOffset>
              </wp:positionH>
              <wp:positionV relativeFrom="paragraph">
                <wp:posOffset>-224155</wp:posOffset>
              </wp:positionV>
              <wp:extent cx="453390" cy="1102995"/>
              <wp:effectExtent l="0" t="0" r="31115" b="14605"/>
              <wp:wrapThrough wrapText="bothSides">
                <wp:wrapPolygon edited="0">
                  <wp:start x="0" y="0"/>
                  <wp:lineTo x="0" y="21389"/>
                  <wp:lineTo x="21980" y="21389"/>
                  <wp:lineTo x="21980" y="0"/>
                  <wp:lineTo x="0" y="0"/>
                </wp:wrapPolygon>
              </wp:wrapThrough>
              <wp:docPr id="4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53390" cy="110299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1270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2BA3C434" w14:textId="77777777" w:rsidR="001673CB" w:rsidRPr="00C92F24" w:rsidRDefault="001673CB" w:rsidP="001673CB">
                          <w:pPr>
                            <w:pBdr>
                              <w:bottom w:val="single" w:sz="12" w:space="1" w:color="auto"/>
                            </w:pBdr>
                            <w:rPr>
                              <w:b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44AABCC8" w14:textId="6371B7A6" w:rsidR="001673CB" w:rsidRPr="00C92F24" w:rsidRDefault="00285E1B" w:rsidP="001673CB">
                          <w:pPr>
                            <w:rPr>
                              <w:b/>
                              <w:sz w:val="40"/>
                              <w:szCs w:val="40"/>
                              <w:lang w:val="en-US"/>
                            </w:rPr>
                          </w:pPr>
                          <w:r>
                            <w:rPr>
                              <w:b/>
                              <w:sz w:val="40"/>
                              <w:szCs w:val="40"/>
                              <w:lang w:val="en-US"/>
                            </w:rPr>
                            <w:t>57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3338B5" id="_x0000_t202" coordsize="21600,21600" o:spt="202" path="m0,0l0,21600,21600,21600,21600,0xe">
              <v:stroke joinstyle="miter"/>
              <v:path gradientshapeok="t" o:connecttype="rect"/>
            </v:shapetype>
            <v:shape id="Text Box 4" o:spid="_x0000_s1026" type="#_x0000_t202" style="position:absolute;left:0;text-align:left;margin-left:2.55pt;margin-top:-17.6pt;width:35.7pt;height:86.8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" fillcolor="window" strokecolor="windowText" strokeweight="1pt">
              <v:path arrowok="t"/>
              <v:textbox style="mso-fit-shape-to-text:t">
                <w:txbxContent>
                  <w:p w14:paraId="2BA3C434" w14:textId="77777777" w:rsidR="001673CB" w:rsidRPr="00C92F24" w:rsidRDefault="001673CB" w:rsidP="001673CB">
                    <w:pPr>
                      <w:pBdr>
                        <w:bottom w:val="single" w:sz="12" w:space="1" w:color="auto"/>
                      </w:pBdr>
                      <w:rPr>
                        <w:b/>
                        <w:sz w:val="40"/>
                        <w:szCs w:val="40"/>
                        <w:lang w:val="en-US"/>
                      </w:rPr>
                    </w:pPr>
                  </w:p>
                  <w:p w14:paraId="44AABCC8" w14:textId="6371B7A6" w:rsidR="001673CB" w:rsidRPr="00C92F24" w:rsidRDefault="00285E1B" w:rsidP="001673CB">
                    <w:pPr>
                      <w:rPr>
                        <w:b/>
                        <w:sz w:val="40"/>
                        <w:szCs w:val="40"/>
                        <w:lang w:val="en-US"/>
                      </w:rPr>
                    </w:pPr>
                    <w:r>
                      <w:rPr>
                        <w:b/>
                        <w:sz w:val="40"/>
                        <w:szCs w:val="40"/>
                        <w:lang w:val="en-US"/>
                      </w:rPr>
                      <w:t>57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rFonts w:ascii="Verdana" w:hAnsi="Verdana"/>
        <w:sz w:val="32"/>
        <w:szCs w:val="32"/>
      </w:rPr>
      <w:t>Unit 1</w:t>
    </w:r>
  </w:p>
  <w:p w14:paraId="6C00DE0A" w14:textId="65CCBE40" w:rsidR="001673CB" w:rsidRDefault="008401A5" w:rsidP="001673CB">
    <w:pPr>
      <w:pStyle w:val="Header"/>
      <w:jc w:val="center"/>
      <w:rPr>
        <w:rFonts w:ascii="Verdana" w:hAnsi="Verdana"/>
        <w:sz w:val="32"/>
        <w:szCs w:val="32"/>
      </w:rPr>
    </w:pPr>
    <w:r>
      <w:rPr>
        <w:rFonts w:ascii="Verdana" w:hAnsi="Verdana"/>
        <w:sz w:val="32"/>
        <w:szCs w:val="32"/>
      </w:rPr>
      <w:t>Semester 1 2018</w:t>
    </w:r>
  </w:p>
  <w:p w14:paraId="78531C64" w14:textId="78BE94FF" w:rsidR="001673CB" w:rsidRDefault="009205AE" w:rsidP="001673CB">
    <w:pPr>
      <w:pStyle w:val="Header"/>
      <w:jc w:val="center"/>
      <w:rPr>
        <w:rFonts w:ascii="Verdana" w:hAnsi="Verdana"/>
        <w:sz w:val="32"/>
        <w:szCs w:val="32"/>
      </w:rPr>
    </w:pPr>
    <w:r>
      <w:rPr>
        <w:rFonts w:ascii="Verdana" w:hAnsi="Verdana"/>
        <w:sz w:val="32"/>
        <w:szCs w:val="32"/>
      </w:rPr>
      <w:t xml:space="preserve"> Mathematics Methods Test 4</w:t>
    </w:r>
  </w:p>
  <w:p w14:paraId="277524C9" w14:textId="77777777" w:rsidR="001673CB" w:rsidRDefault="001673CB" w:rsidP="001673CB">
    <w:pPr>
      <w:pStyle w:val="Header"/>
    </w:pPr>
  </w:p>
  <w:p w14:paraId="5411019E" w14:textId="77777777" w:rsidR="00A930E7" w:rsidRDefault="00A930E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F31DA"/>
    <w:multiLevelType w:val="hybridMultilevel"/>
    <w:tmpl w:val="D2186D04"/>
    <w:lvl w:ilvl="0" w:tplc="52AE63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625E5F"/>
    <w:multiLevelType w:val="hybridMultilevel"/>
    <w:tmpl w:val="42900204"/>
    <w:lvl w:ilvl="0" w:tplc="9848A706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150" w:hanging="360"/>
      </w:pPr>
    </w:lvl>
    <w:lvl w:ilvl="2" w:tplc="0C09001B" w:tentative="1">
      <w:start w:val="1"/>
      <w:numFmt w:val="lowerRoman"/>
      <w:lvlText w:val="%3."/>
      <w:lvlJc w:val="right"/>
      <w:pPr>
        <w:ind w:left="3870" w:hanging="180"/>
      </w:pPr>
    </w:lvl>
    <w:lvl w:ilvl="3" w:tplc="0C09000F" w:tentative="1">
      <w:start w:val="1"/>
      <w:numFmt w:val="decimal"/>
      <w:lvlText w:val="%4."/>
      <w:lvlJc w:val="left"/>
      <w:pPr>
        <w:ind w:left="4590" w:hanging="360"/>
      </w:pPr>
    </w:lvl>
    <w:lvl w:ilvl="4" w:tplc="0C090019" w:tentative="1">
      <w:start w:val="1"/>
      <w:numFmt w:val="lowerLetter"/>
      <w:lvlText w:val="%5."/>
      <w:lvlJc w:val="left"/>
      <w:pPr>
        <w:ind w:left="5310" w:hanging="360"/>
      </w:pPr>
    </w:lvl>
    <w:lvl w:ilvl="5" w:tplc="0C09001B" w:tentative="1">
      <w:start w:val="1"/>
      <w:numFmt w:val="lowerRoman"/>
      <w:lvlText w:val="%6."/>
      <w:lvlJc w:val="right"/>
      <w:pPr>
        <w:ind w:left="6030" w:hanging="180"/>
      </w:pPr>
    </w:lvl>
    <w:lvl w:ilvl="6" w:tplc="0C09000F" w:tentative="1">
      <w:start w:val="1"/>
      <w:numFmt w:val="decimal"/>
      <w:lvlText w:val="%7."/>
      <w:lvlJc w:val="left"/>
      <w:pPr>
        <w:ind w:left="6750" w:hanging="360"/>
      </w:pPr>
    </w:lvl>
    <w:lvl w:ilvl="7" w:tplc="0C090019" w:tentative="1">
      <w:start w:val="1"/>
      <w:numFmt w:val="lowerLetter"/>
      <w:lvlText w:val="%8."/>
      <w:lvlJc w:val="left"/>
      <w:pPr>
        <w:ind w:left="7470" w:hanging="360"/>
      </w:pPr>
    </w:lvl>
    <w:lvl w:ilvl="8" w:tplc="0C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">
    <w:nsid w:val="0F723038"/>
    <w:multiLevelType w:val="hybridMultilevel"/>
    <w:tmpl w:val="9B72E858"/>
    <w:lvl w:ilvl="0" w:tplc="E7A691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E15A91"/>
    <w:multiLevelType w:val="hybridMultilevel"/>
    <w:tmpl w:val="6AFA523A"/>
    <w:lvl w:ilvl="0" w:tplc="F6747B2A">
      <w:start w:val="1"/>
      <w:numFmt w:val="lowerLetter"/>
      <w:lvlText w:val="(%1)"/>
      <w:lvlJc w:val="left"/>
      <w:pPr>
        <w:ind w:left="10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64" w:hanging="360"/>
      </w:pPr>
    </w:lvl>
    <w:lvl w:ilvl="2" w:tplc="0C09001B" w:tentative="1">
      <w:start w:val="1"/>
      <w:numFmt w:val="lowerRoman"/>
      <w:lvlText w:val="%3."/>
      <w:lvlJc w:val="right"/>
      <w:pPr>
        <w:ind w:left="2484" w:hanging="180"/>
      </w:pPr>
    </w:lvl>
    <w:lvl w:ilvl="3" w:tplc="0C09000F" w:tentative="1">
      <w:start w:val="1"/>
      <w:numFmt w:val="decimal"/>
      <w:lvlText w:val="%4."/>
      <w:lvlJc w:val="left"/>
      <w:pPr>
        <w:ind w:left="3204" w:hanging="360"/>
      </w:pPr>
    </w:lvl>
    <w:lvl w:ilvl="4" w:tplc="0C090019" w:tentative="1">
      <w:start w:val="1"/>
      <w:numFmt w:val="lowerLetter"/>
      <w:lvlText w:val="%5."/>
      <w:lvlJc w:val="left"/>
      <w:pPr>
        <w:ind w:left="3924" w:hanging="360"/>
      </w:pPr>
    </w:lvl>
    <w:lvl w:ilvl="5" w:tplc="0C09001B" w:tentative="1">
      <w:start w:val="1"/>
      <w:numFmt w:val="lowerRoman"/>
      <w:lvlText w:val="%6."/>
      <w:lvlJc w:val="right"/>
      <w:pPr>
        <w:ind w:left="4644" w:hanging="180"/>
      </w:pPr>
    </w:lvl>
    <w:lvl w:ilvl="6" w:tplc="0C09000F" w:tentative="1">
      <w:start w:val="1"/>
      <w:numFmt w:val="decimal"/>
      <w:lvlText w:val="%7."/>
      <w:lvlJc w:val="left"/>
      <w:pPr>
        <w:ind w:left="5364" w:hanging="360"/>
      </w:pPr>
    </w:lvl>
    <w:lvl w:ilvl="7" w:tplc="0C090019" w:tentative="1">
      <w:start w:val="1"/>
      <w:numFmt w:val="lowerLetter"/>
      <w:lvlText w:val="%8."/>
      <w:lvlJc w:val="left"/>
      <w:pPr>
        <w:ind w:left="6084" w:hanging="360"/>
      </w:pPr>
    </w:lvl>
    <w:lvl w:ilvl="8" w:tplc="0C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4">
    <w:nsid w:val="11730FEE"/>
    <w:multiLevelType w:val="hybridMultilevel"/>
    <w:tmpl w:val="73063CE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6386B"/>
    <w:multiLevelType w:val="hybridMultilevel"/>
    <w:tmpl w:val="CC08F8A8"/>
    <w:lvl w:ilvl="0" w:tplc="F2449D2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4C20782"/>
    <w:multiLevelType w:val="hybridMultilevel"/>
    <w:tmpl w:val="76B22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2D637B"/>
    <w:multiLevelType w:val="hybridMultilevel"/>
    <w:tmpl w:val="07324DFE"/>
    <w:lvl w:ilvl="0" w:tplc="19068398">
      <w:start w:val="1"/>
      <w:numFmt w:val="lowerLetter"/>
      <w:lvlText w:val="(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9E86C69"/>
    <w:multiLevelType w:val="hybridMultilevel"/>
    <w:tmpl w:val="EA76725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DC369A"/>
    <w:multiLevelType w:val="hybridMultilevel"/>
    <w:tmpl w:val="9896526E"/>
    <w:lvl w:ilvl="0" w:tplc="5F6E82A6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75" w:hanging="360"/>
      </w:pPr>
    </w:lvl>
    <w:lvl w:ilvl="2" w:tplc="0C09001B" w:tentative="1">
      <w:start w:val="1"/>
      <w:numFmt w:val="lowerRoman"/>
      <w:lvlText w:val="%3."/>
      <w:lvlJc w:val="right"/>
      <w:pPr>
        <w:ind w:left="1995" w:hanging="180"/>
      </w:pPr>
    </w:lvl>
    <w:lvl w:ilvl="3" w:tplc="0C09000F" w:tentative="1">
      <w:start w:val="1"/>
      <w:numFmt w:val="decimal"/>
      <w:lvlText w:val="%4."/>
      <w:lvlJc w:val="left"/>
      <w:pPr>
        <w:ind w:left="2715" w:hanging="360"/>
      </w:pPr>
    </w:lvl>
    <w:lvl w:ilvl="4" w:tplc="0C090019" w:tentative="1">
      <w:start w:val="1"/>
      <w:numFmt w:val="lowerLetter"/>
      <w:lvlText w:val="%5."/>
      <w:lvlJc w:val="left"/>
      <w:pPr>
        <w:ind w:left="3435" w:hanging="360"/>
      </w:pPr>
    </w:lvl>
    <w:lvl w:ilvl="5" w:tplc="0C09001B" w:tentative="1">
      <w:start w:val="1"/>
      <w:numFmt w:val="lowerRoman"/>
      <w:lvlText w:val="%6."/>
      <w:lvlJc w:val="right"/>
      <w:pPr>
        <w:ind w:left="4155" w:hanging="180"/>
      </w:pPr>
    </w:lvl>
    <w:lvl w:ilvl="6" w:tplc="0C09000F" w:tentative="1">
      <w:start w:val="1"/>
      <w:numFmt w:val="decimal"/>
      <w:lvlText w:val="%7."/>
      <w:lvlJc w:val="left"/>
      <w:pPr>
        <w:ind w:left="4875" w:hanging="360"/>
      </w:pPr>
    </w:lvl>
    <w:lvl w:ilvl="7" w:tplc="0C090019" w:tentative="1">
      <w:start w:val="1"/>
      <w:numFmt w:val="lowerLetter"/>
      <w:lvlText w:val="%8."/>
      <w:lvlJc w:val="left"/>
      <w:pPr>
        <w:ind w:left="5595" w:hanging="360"/>
      </w:pPr>
    </w:lvl>
    <w:lvl w:ilvl="8" w:tplc="0C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0">
    <w:nsid w:val="372E10F7"/>
    <w:multiLevelType w:val="hybridMultilevel"/>
    <w:tmpl w:val="EDCAFCBE"/>
    <w:lvl w:ilvl="0" w:tplc="2BF6D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74A5D21"/>
    <w:multiLevelType w:val="hybridMultilevel"/>
    <w:tmpl w:val="ED8EF6A0"/>
    <w:lvl w:ilvl="0" w:tplc="FE0C97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7D2381C"/>
    <w:multiLevelType w:val="hybridMultilevel"/>
    <w:tmpl w:val="D610B54A"/>
    <w:lvl w:ilvl="0" w:tplc="0B365BDE">
      <w:start w:val="1"/>
      <w:numFmt w:val="lowerRoman"/>
      <w:lvlText w:val="(%1)"/>
      <w:lvlJc w:val="left"/>
      <w:pPr>
        <w:ind w:left="1178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38" w:hanging="360"/>
      </w:pPr>
    </w:lvl>
    <w:lvl w:ilvl="2" w:tplc="0C09001B" w:tentative="1">
      <w:start w:val="1"/>
      <w:numFmt w:val="lowerRoman"/>
      <w:lvlText w:val="%3."/>
      <w:lvlJc w:val="right"/>
      <w:pPr>
        <w:ind w:left="2258" w:hanging="180"/>
      </w:pPr>
    </w:lvl>
    <w:lvl w:ilvl="3" w:tplc="0C09000F" w:tentative="1">
      <w:start w:val="1"/>
      <w:numFmt w:val="decimal"/>
      <w:lvlText w:val="%4."/>
      <w:lvlJc w:val="left"/>
      <w:pPr>
        <w:ind w:left="2978" w:hanging="360"/>
      </w:pPr>
    </w:lvl>
    <w:lvl w:ilvl="4" w:tplc="0C090019" w:tentative="1">
      <w:start w:val="1"/>
      <w:numFmt w:val="lowerLetter"/>
      <w:lvlText w:val="%5."/>
      <w:lvlJc w:val="left"/>
      <w:pPr>
        <w:ind w:left="3698" w:hanging="360"/>
      </w:pPr>
    </w:lvl>
    <w:lvl w:ilvl="5" w:tplc="0C09001B" w:tentative="1">
      <w:start w:val="1"/>
      <w:numFmt w:val="lowerRoman"/>
      <w:lvlText w:val="%6."/>
      <w:lvlJc w:val="right"/>
      <w:pPr>
        <w:ind w:left="4418" w:hanging="180"/>
      </w:pPr>
    </w:lvl>
    <w:lvl w:ilvl="6" w:tplc="0C09000F" w:tentative="1">
      <w:start w:val="1"/>
      <w:numFmt w:val="decimal"/>
      <w:lvlText w:val="%7."/>
      <w:lvlJc w:val="left"/>
      <w:pPr>
        <w:ind w:left="5138" w:hanging="360"/>
      </w:pPr>
    </w:lvl>
    <w:lvl w:ilvl="7" w:tplc="0C090019" w:tentative="1">
      <w:start w:val="1"/>
      <w:numFmt w:val="lowerLetter"/>
      <w:lvlText w:val="%8."/>
      <w:lvlJc w:val="left"/>
      <w:pPr>
        <w:ind w:left="5858" w:hanging="360"/>
      </w:pPr>
    </w:lvl>
    <w:lvl w:ilvl="8" w:tplc="0C09001B" w:tentative="1">
      <w:start w:val="1"/>
      <w:numFmt w:val="lowerRoman"/>
      <w:lvlText w:val="%9."/>
      <w:lvlJc w:val="right"/>
      <w:pPr>
        <w:ind w:left="6578" w:hanging="180"/>
      </w:pPr>
    </w:lvl>
  </w:abstractNum>
  <w:abstractNum w:abstractNumId="13">
    <w:nsid w:val="39B8119C"/>
    <w:multiLevelType w:val="hybridMultilevel"/>
    <w:tmpl w:val="5E3A5FAE"/>
    <w:lvl w:ilvl="0" w:tplc="AB428B02">
      <w:start w:val="9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A3543DB"/>
    <w:multiLevelType w:val="hybridMultilevel"/>
    <w:tmpl w:val="106074BA"/>
    <w:lvl w:ilvl="0" w:tplc="204C8E1A">
      <w:start w:val="6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5">
    <w:nsid w:val="4A142F29"/>
    <w:multiLevelType w:val="hybridMultilevel"/>
    <w:tmpl w:val="C2C80E0E"/>
    <w:lvl w:ilvl="0" w:tplc="E258003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AAF5476"/>
    <w:multiLevelType w:val="hybridMultilevel"/>
    <w:tmpl w:val="EA76725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CE503B"/>
    <w:multiLevelType w:val="hybridMultilevel"/>
    <w:tmpl w:val="E6865F90"/>
    <w:lvl w:ilvl="0" w:tplc="6094A50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F2B5F97"/>
    <w:multiLevelType w:val="hybridMultilevel"/>
    <w:tmpl w:val="8E56FC42"/>
    <w:lvl w:ilvl="0" w:tplc="73F29E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14637F0"/>
    <w:multiLevelType w:val="hybridMultilevel"/>
    <w:tmpl w:val="8744A610"/>
    <w:lvl w:ilvl="0" w:tplc="0AEA25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25E2775"/>
    <w:multiLevelType w:val="hybridMultilevel"/>
    <w:tmpl w:val="7DA002B0"/>
    <w:lvl w:ilvl="0" w:tplc="CCFA0C2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72159A4"/>
    <w:multiLevelType w:val="hybridMultilevel"/>
    <w:tmpl w:val="AAC49FC6"/>
    <w:lvl w:ilvl="0" w:tplc="6B4A5E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CA550B8"/>
    <w:multiLevelType w:val="hybridMultilevel"/>
    <w:tmpl w:val="57A833BE"/>
    <w:lvl w:ilvl="0" w:tplc="62F4B9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47203A5"/>
    <w:multiLevelType w:val="hybridMultilevel"/>
    <w:tmpl w:val="459CDA58"/>
    <w:lvl w:ilvl="0" w:tplc="12D23E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5AD51AF"/>
    <w:multiLevelType w:val="hybridMultilevel"/>
    <w:tmpl w:val="74ECE7EC"/>
    <w:lvl w:ilvl="0" w:tplc="391694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9877CEA"/>
    <w:multiLevelType w:val="hybridMultilevel"/>
    <w:tmpl w:val="036235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22"/>
  </w:num>
  <w:num w:numId="4">
    <w:abstractNumId w:val="2"/>
  </w:num>
  <w:num w:numId="5">
    <w:abstractNumId w:val="21"/>
  </w:num>
  <w:num w:numId="6">
    <w:abstractNumId w:val="15"/>
  </w:num>
  <w:num w:numId="7">
    <w:abstractNumId w:val="18"/>
  </w:num>
  <w:num w:numId="8">
    <w:abstractNumId w:val="23"/>
  </w:num>
  <w:num w:numId="9">
    <w:abstractNumId w:val="1"/>
  </w:num>
  <w:num w:numId="10">
    <w:abstractNumId w:val="7"/>
  </w:num>
  <w:num w:numId="11">
    <w:abstractNumId w:val="13"/>
  </w:num>
  <w:num w:numId="12">
    <w:abstractNumId w:val="10"/>
  </w:num>
  <w:num w:numId="13">
    <w:abstractNumId w:val="19"/>
  </w:num>
  <w:num w:numId="14">
    <w:abstractNumId w:val="16"/>
  </w:num>
  <w:num w:numId="15">
    <w:abstractNumId w:val="0"/>
  </w:num>
  <w:num w:numId="16">
    <w:abstractNumId w:val="5"/>
  </w:num>
  <w:num w:numId="17">
    <w:abstractNumId w:val="17"/>
  </w:num>
  <w:num w:numId="18">
    <w:abstractNumId w:val="14"/>
  </w:num>
  <w:num w:numId="19">
    <w:abstractNumId w:val="20"/>
  </w:num>
  <w:num w:numId="20">
    <w:abstractNumId w:val="4"/>
  </w:num>
  <w:num w:numId="21">
    <w:abstractNumId w:val="9"/>
  </w:num>
  <w:num w:numId="22">
    <w:abstractNumId w:val="24"/>
  </w:num>
  <w:num w:numId="23">
    <w:abstractNumId w:val="25"/>
  </w:num>
  <w:num w:numId="24">
    <w:abstractNumId w:val="12"/>
  </w:num>
  <w:num w:numId="25">
    <w:abstractNumId w:val="3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143A8"/>
    <w:rsid w:val="000304DE"/>
    <w:rsid w:val="000651A9"/>
    <w:rsid w:val="000663FC"/>
    <w:rsid w:val="000929B2"/>
    <w:rsid w:val="0009747A"/>
    <w:rsid w:val="000A088C"/>
    <w:rsid w:val="000B075F"/>
    <w:rsid w:val="000D1035"/>
    <w:rsid w:val="000D41C0"/>
    <w:rsid w:val="00143795"/>
    <w:rsid w:val="00151F45"/>
    <w:rsid w:val="001531CB"/>
    <w:rsid w:val="001548D9"/>
    <w:rsid w:val="00156895"/>
    <w:rsid w:val="001673CB"/>
    <w:rsid w:val="001730A4"/>
    <w:rsid w:val="00195DC0"/>
    <w:rsid w:val="001A0139"/>
    <w:rsid w:val="001A7B0D"/>
    <w:rsid w:val="00237A0B"/>
    <w:rsid w:val="00240AA9"/>
    <w:rsid w:val="00265308"/>
    <w:rsid w:val="0028231F"/>
    <w:rsid w:val="002850CC"/>
    <w:rsid w:val="00285E1B"/>
    <w:rsid w:val="00295D7F"/>
    <w:rsid w:val="002B686E"/>
    <w:rsid w:val="002F13C9"/>
    <w:rsid w:val="002F7B10"/>
    <w:rsid w:val="00315B74"/>
    <w:rsid w:val="00327B8A"/>
    <w:rsid w:val="00334D10"/>
    <w:rsid w:val="00345B87"/>
    <w:rsid w:val="00353D6B"/>
    <w:rsid w:val="00356E33"/>
    <w:rsid w:val="0038659B"/>
    <w:rsid w:val="00395EAA"/>
    <w:rsid w:val="0039738A"/>
    <w:rsid w:val="003A78A1"/>
    <w:rsid w:val="003C7A6B"/>
    <w:rsid w:val="003F0E6E"/>
    <w:rsid w:val="003F5650"/>
    <w:rsid w:val="00400E3E"/>
    <w:rsid w:val="0040438F"/>
    <w:rsid w:val="00411391"/>
    <w:rsid w:val="00411F61"/>
    <w:rsid w:val="0041290C"/>
    <w:rsid w:val="004150D0"/>
    <w:rsid w:val="0042677D"/>
    <w:rsid w:val="00434B44"/>
    <w:rsid w:val="00440AEF"/>
    <w:rsid w:val="00441A18"/>
    <w:rsid w:val="00443FA9"/>
    <w:rsid w:val="004559F4"/>
    <w:rsid w:val="00464AD5"/>
    <w:rsid w:val="004856E9"/>
    <w:rsid w:val="004A1F6D"/>
    <w:rsid w:val="00507232"/>
    <w:rsid w:val="00516D3E"/>
    <w:rsid w:val="00561B6F"/>
    <w:rsid w:val="00563943"/>
    <w:rsid w:val="005D5978"/>
    <w:rsid w:val="00683280"/>
    <w:rsid w:val="00694668"/>
    <w:rsid w:val="006B3935"/>
    <w:rsid w:val="006C7B9D"/>
    <w:rsid w:val="006E58B9"/>
    <w:rsid w:val="006F027F"/>
    <w:rsid w:val="006F2BDE"/>
    <w:rsid w:val="00706FBC"/>
    <w:rsid w:val="0075323F"/>
    <w:rsid w:val="007A5B8B"/>
    <w:rsid w:val="007B599F"/>
    <w:rsid w:val="007D5ADE"/>
    <w:rsid w:val="00812E60"/>
    <w:rsid w:val="00824AD4"/>
    <w:rsid w:val="008401A5"/>
    <w:rsid w:val="00880D34"/>
    <w:rsid w:val="0088126D"/>
    <w:rsid w:val="008827EC"/>
    <w:rsid w:val="008943C8"/>
    <w:rsid w:val="008B772A"/>
    <w:rsid w:val="008D43D0"/>
    <w:rsid w:val="008D6CF3"/>
    <w:rsid w:val="008E452F"/>
    <w:rsid w:val="008E73A9"/>
    <w:rsid w:val="0090693E"/>
    <w:rsid w:val="009103F8"/>
    <w:rsid w:val="009205AE"/>
    <w:rsid w:val="00972B72"/>
    <w:rsid w:val="00990236"/>
    <w:rsid w:val="00990966"/>
    <w:rsid w:val="00995D6B"/>
    <w:rsid w:val="00A868F6"/>
    <w:rsid w:val="00A91149"/>
    <w:rsid w:val="00A930E7"/>
    <w:rsid w:val="00AB5B45"/>
    <w:rsid w:val="00AE578B"/>
    <w:rsid w:val="00AF2F39"/>
    <w:rsid w:val="00AF4FF9"/>
    <w:rsid w:val="00B02AC1"/>
    <w:rsid w:val="00B1128D"/>
    <w:rsid w:val="00B36006"/>
    <w:rsid w:val="00B36958"/>
    <w:rsid w:val="00B53C7F"/>
    <w:rsid w:val="00B65873"/>
    <w:rsid w:val="00BA6FE7"/>
    <w:rsid w:val="00BA7313"/>
    <w:rsid w:val="00BD4185"/>
    <w:rsid w:val="00BD5803"/>
    <w:rsid w:val="00C33C2F"/>
    <w:rsid w:val="00C36419"/>
    <w:rsid w:val="00C46FFD"/>
    <w:rsid w:val="00C53F2E"/>
    <w:rsid w:val="00CB0314"/>
    <w:rsid w:val="00CE2383"/>
    <w:rsid w:val="00CE3398"/>
    <w:rsid w:val="00D167B8"/>
    <w:rsid w:val="00D30071"/>
    <w:rsid w:val="00D41131"/>
    <w:rsid w:val="00DE13AF"/>
    <w:rsid w:val="00DE68D3"/>
    <w:rsid w:val="00E32208"/>
    <w:rsid w:val="00E6380A"/>
    <w:rsid w:val="00E67F29"/>
    <w:rsid w:val="00E95D2A"/>
    <w:rsid w:val="00EA59D3"/>
    <w:rsid w:val="00EF1902"/>
    <w:rsid w:val="00F04455"/>
    <w:rsid w:val="00F31D22"/>
    <w:rsid w:val="00F3536D"/>
    <w:rsid w:val="00F50B32"/>
    <w:rsid w:val="00F61DA3"/>
    <w:rsid w:val="00F7565F"/>
    <w:rsid w:val="00F94B16"/>
    <w:rsid w:val="00F958E2"/>
    <w:rsid w:val="00FA6F72"/>
    <w:rsid w:val="00FB5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303078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151F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3F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3FA9"/>
  </w:style>
  <w:style w:type="paragraph" w:styleId="Footer">
    <w:name w:val="footer"/>
    <w:basedOn w:val="Normal"/>
    <w:link w:val="FooterChar"/>
    <w:uiPriority w:val="99"/>
    <w:unhideWhenUsed/>
    <w:rsid w:val="00443F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3FA9"/>
  </w:style>
  <w:style w:type="paragraph" w:styleId="ListParagraph">
    <w:name w:val="List Paragraph"/>
    <w:basedOn w:val="Normal"/>
    <w:link w:val="ListParagraphChar"/>
    <w:uiPriority w:val="34"/>
    <w:qFormat/>
    <w:rsid w:val="0075323F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2850CC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2850CC"/>
    <w:rPr>
      <w:rFonts w:ascii="Arial" w:eastAsia="Arial" w:hAnsi="Arial"/>
      <w:lang w:val="en-US"/>
    </w:rPr>
  </w:style>
  <w:style w:type="paragraph" w:styleId="NormalWeb">
    <w:name w:val="Normal (Web)"/>
    <w:basedOn w:val="Normal"/>
    <w:unhideWhenUsed/>
    <w:rsid w:val="002850CC"/>
    <w:pPr>
      <w:spacing w:after="30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ListParagraphChar">
    <w:name w:val="List Paragraph Char"/>
    <w:link w:val="ListParagraph"/>
    <w:uiPriority w:val="34"/>
    <w:rsid w:val="000304DE"/>
  </w:style>
  <w:style w:type="paragraph" w:customStyle="1" w:styleId="PartAI">
    <w:name w:val="PartAI"/>
    <w:basedOn w:val="Normal"/>
    <w:rsid w:val="000304DE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customStyle="1" w:styleId="StyleA">
    <w:name w:val="StyleA"/>
    <w:basedOn w:val="Normal"/>
    <w:link w:val="StyleAChar"/>
    <w:qFormat/>
    <w:rsid w:val="000304DE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DefaultParagraphFont"/>
    <w:link w:val="StyleA"/>
    <w:rsid w:val="000304DE"/>
    <w:rPr>
      <w:rFonts w:ascii="Arial" w:eastAsia="Times New Roman" w:hAnsi="Arial" w:cs="Times New Roman"/>
      <w:szCs w:val="24"/>
    </w:rPr>
  </w:style>
  <w:style w:type="paragraph" w:customStyle="1" w:styleId="QNum">
    <w:name w:val="QNum"/>
    <w:basedOn w:val="Normal"/>
    <w:rsid w:val="00295D7F"/>
    <w:pPr>
      <w:tabs>
        <w:tab w:val="right" w:pos="9469"/>
      </w:tabs>
      <w:spacing w:afterLines="5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styleId="NoSpacing">
    <w:name w:val="No Spacing"/>
    <w:uiPriority w:val="1"/>
    <w:qFormat/>
    <w:rsid w:val="0039738A"/>
    <w:pPr>
      <w:spacing w:after="0" w:line="240" w:lineRule="auto"/>
    </w:pPr>
    <w:rPr>
      <w:rFonts w:ascii="Arial" w:hAnsi="Arial" w:cs="Arial"/>
      <w:sz w:val="24"/>
      <w:szCs w:val="24"/>
      <w:lang w:val="en-US"/>
    </w:rPr>
  </w:style>
  <w:style w:type="paragraph" w:customStyle="1" w:styleId="Maths2">
    <w:name w:val="Maths2"/>
    <w:basedOn w:val="BodyText"/>
    <w:rsid w:val="007B599F"/>
    <w:pPr>
      <w:widowControl/>
      <w:tabs>
        <w:tab w:val="left" w:pos="1134"/>
        <w:tab w:val="left" w:pos="1701"/>
        <w:tab w:val="left" w:pos="9356"/>
      </w:tabs>
      <w:spacing w:after="120"/>
      <w:ind w:left="567" w:hanging="567"/>
    </w:pPr>
    <w:rPr>
      <w:rFonts w:ascii="Times New Roman" w:eastAsia="Times New Roman" w:hAnsi="Times New Roman" w:cs="Times New Roman"/>
      <w:sz w:val="24"/>
      <w:szCs w:val="24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image" Target="media/image11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png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5.emf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png"/><Relationship Id="rId37" Type="http://schemas.openxmlformats.org/officeDocument/2006/relationships/oleObject" Target="embeddings/oleObject14.bin"/><Relationship Id="rId38" Type="http://schemas.openxmlformats.org/officeDocument/2006/relationships/header" Target="header1.xml"/><Relationship Id="rId39" Type="http://schemas.openxmlformats.org/officeDocument/2006/relationships/header" Target="header2.xml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header" Target="header3.xml"/><Relationship Id="rId43" Type="http://schemas.openxmlformats.org/officeDocument/2006/relationships/footer" Target="footer3.xml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347</Words>
  <Characters>1978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Kath Farmer</cp:lastModifiedBy>
  <cp:revision>5</cp:revision>
  <cp:lastPrinted>2018-05-31T05:36:00Z</cp:lastPrinted>
  <dcterms:created xsi:type="dcterms:W3CDTF">2018-05-31T05:40:00Z</dcterms:created>
  <dcterms:modified xsi:type="dcterms:W3CDTF">2018-05-31T13:33:00Z</dcterms:modified>
</cp:coreProperties>
</file>